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CB9631" w14:textId="4389BCF4" w:rsidR="00AE0BD6" w:rsidRDefault="00474F25" w:rsidP="005E404E">
      <w:pPr>
        <w:tabs>
          <w:tab w:val="left" w:pos="950"/>
        </w:tabs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7.1 已知FIR数字滤波器的单位冲激响应分别为：</w:t>
      </w:r>
      <w:r w:rsidR="00D05C66">
        <w:rPr>
          <w:rFonts w:ascii="宋体" w:hAnsi="宋体" w:cs="宋体" w:hint="eastAsia"/>
          <w:bCs/>
          <w:szCs w:val="21"/>
        </w:rPr>
        <w:t xml:space="preserve"> </w:t>
      </w:r>
      <w:r w:rsidR="00D05C66">
        <w:rPr>
          <w:rFonts w:ascii="宋体" w:hAnsi="宋体" w:cs="宋体"/>
          <w:bCs/>
          <w:szCs w:val="21"/>
        </w:rPr>
        <w:t xml:space="preserve">      </w:t>
      </w:r>
    </w:p>
    <w:p w14:paraId="6AE7BCA0" w14:textId="2F5BC195" w:rsidR="00FF3F37" w:rsidRDefault="00622B4E" w:rsidP="0006709F">
      <w:pPr>
        <w:tabs>
          <w:tab w:val="left" w:pos="950"/>
        </w:tabs>
        <w:jc w:val="center"/>
        <w:rPr>
          <w:rFonts w:ascii="宋体" w:hAnsi="宋体" w:cs="宋体"/>
          <w:bCs/>
          <w:szCs w:val="21"/>
        </w:rPr>
      </w:pPr>
      <w:r w:rsidRPr="002777BE">
        <w:rPr>
          <w:rFonts w:ascii="宋体" w:hAnsi="宋体" w:cs="宋体" w:hint="eastAsia"/>
          <w:bCs/>
          <w:position w:val="-30"/>
          <w:szCs w:val="21"/>
        </w:rPr>
        <w:object w:dxaOrig="3340" w:dyaOrig="720" w14:anchorId="25991B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65pt;height:36.2pt" o:ole="">
            <v:imagedata r:id="rId9" o:title=""/>
          </v:shape>
          <o:OLEObject Type="Embed" ProgID="Equation.DSMT4" ShapeID="_x0000_i1025" DrawAspect="Content" ObjectID="_1699118001" r:id="rId10"/>
        </w:object>
      </w:r>
    </w:p>
    <w:p w14:paraId="2E4DC2E6" w14:textId="13F8DBEF" w:rsidR="00AE0BD6" w:rsidRPr="002E15A8" w:rsidRDefault="002E15A8" w:rsidP="0006709F">
      <w:pPr>
        <w:ind w:firstLineChars="200" w:firstLine="42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（1）</w:t>
      </w:r>
      <w:r w:rsidR="00474F25">
        <w:rPr>
          <w:rFonts w:ascii="宋体" w:hAnsi="宋体" w:cs="宋体" w:hint="eastAsia"/>
          <w:bCs/>
          <w:szCs w:val="21"/>
        </w:rPr>
        <w:t>说明上述两个FIR滤波器是否为线性相位</w:t>
      </w:r>
      <w:r w:rsidR="00164CDB">
        <w:rPr>
          <w:rFonts w:ascii="宋体" w:hAnsi="宋体" w:cs="宋体" w:hint="eastAsia"/>
          <w:bCs/>
          <w:szCs w:val="21"/>
        </w:rPr>
        <w:t>特性</w:t>
      </w:r>
      <w:r w:rsidR="00474F25">
        <w:rPr>
          <w:rFonts w:ascii="宋体" w:hAnsi="宋体" w:cs="宋体" w:hint="eastAsia"/>
          <w:bCs/>
          <w:szCs w:val="21"/>
        </w:rPr>
        <w:t>？为什么？并</w:t>
      </w:r>
      <w:r w:rsidR="00164CDB">
        <w:rPr>
          <w:rFonts w:ascii="宋体" w:hAnsi="宋体" w:cs="宋体" w:hint="eastAsia"/>
          <w:bCs/>
          <w:szCs w:val="21"/>
        </w:rPr>
        <w:t>分别</w:t>
      </w:r>
      <w:r w:rsidR="00474F25">
        <w:rPr>
          <w:rFonts w:ascii="宋体" w:hAnsi="宋体" w:cs="宋体" w:hint="eastAsia"/>
          <w:bCs/>
          <w:szCs w:val="21"/>
        </w:rPr>
        <w:t>画出它</w:t>
      </w:r>
      <w:r w:rsidR="00474F25" w:rsidRPr="0088516F">
        <w:rPr>
          <w:rFonts w:ascii="宋体" w:hAnsi="宋体" w:cs="宋体" w:hint="eastAsia"/>
          <w:bCs/>
          <w:szCs w:val="21"/>
        </w:rPr>
        <w:t>们</w:t>
      </w:r>
      <w:r w:rsidR="00164CDB" w:rsidRPr="0088516F">
        <w:rPr>
          <w:rFonts w:ascii="宋体" w:hAnsi="宋体" w:cs="宋体" w:hint="eastAsia"/>
          <w:bCs/>
          <w:szCs w:val="21"/>
        </w:rPr>
        <w:t>相位特性的示意图</w:t>
      </w:r>
      <w:r w:rsidR="00474F25" w:rsidRPr="0088516F">
        <w:rPr>
          <w:rFonts w:ascii="宋体" w:hAnsi="宋体" w:cs="宋体" w:hint="eastAsia"/>
          <w:bCs/>
          <w:szCs w:val="21"/>
        </w:rPr>
        <w:t>。</w:t>
      </w:r>
    </w:p>
    <w:p w14:paraId="4D1A0BA8" w14:textId="23D3D6A6" w:rsidR="002E15A8" w:rsidRPr="002E15A8" w:rsidRDefault="002E15A8" w:rsidP="0006709F">
      <w:pPr>
        <w:ind w:firstLineChars="200" w:firstLine="420"/>
        <w:rPr>
          <w:rFonts w:ascii="宋体" w:hAnsi="宋体" w:cs="宋体"/>
          <w:bCs/>
          <w:szCs w:val="21"/>
        </w:rPr>
      </w:pPr>
      <w:r w:rsidRPr="002E15A8">
        <w:rPr>
          <w:rFonts w:ascii="宋体" w:hAnsi="宋体" w:cs="宋体" w:hint="eastAsia"/>
          <w:bCs/>
          <w:szCs w:val="21"/>
        </w:rPr>
        <w:t>（2）画出它们的线性相位型结构图</w:t>
      </w:r>
    </w:p>
    <w:p w14:paraId="5537F1DD" w14:textId="295A4089" w:rsidR="00A84CA5" w:rsidRPr="00A84CA5" w:rsidRDefault="00A84CA5" w:rsidP="00A84CA5">
      <w:pPr>
        <w:rPr>
          <w:rFonts w:ascii="宋体" w:hAnsi="宋体" w:cs="宋体"/>
          <w:bCs/>
          <w:szCs w:val="21"/>
        </w:rPr>
      </w:pPr>
      <w:r w:rsidRPr="00A84CA5">
        <w:rPr>
          <w:rFonts w:ascii="宋体" w:hAnsi="宋体" w:cs="宋体"/>
          <w:bCs/>
          <w:noProof/>
          <w:szCs w:val="21"/>
        </w:rPr>
        <w:drawing>
          <wp:anchor distT="0" distB="0" distL="114300" distR="114300" simplePos="0" relativeHeight="251652096" behindDoc="0" locked="0" layoutInCell="1" allowOverlap="1" wp14:anchorId="2ABDC3F1" wp14:editId="2AA9D754">
            <wp:simplePos x="0" y="0"/>
            <wp:positionH relativeFrom="column">
              <wp:posOffset>4313</wp:posOffset>
            </wp:positionH>
            <wp:positionV relativeFrom="paragraph">
              <wp:posOffset>37381</wp:posOffset>
            </wp:positionV>
            <wp:extent cx="4968815" cy="5274002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4" r="2842"/>
                    <a:stretch/>
                  </pic:blipFill>
                  <pic:spPr bwMode="auto">
                    <a:xfrm>
                      <a:off x="0" y="0"/>
                      <a:ext cx="4968815" cy="5274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83AB703" w14:textId="5A7AC8D6" w:rsidR="00AE0BD6" w:rsidRDefault="00474F25">
      <w:pPr>
        <w:textAlignment w:val="center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7.2设FIR滤波器的系统函数</w:t>
      </w:r>
      <w:r>
        <w:rPr>
          <w:rFonts w:ascii="宋体" w:hAnsi="宋体" w:cs="宋体" w:hint="eastAsia"/>
          <w:bCs/>
          <w:szCs w:val="21"/>
        </w:rPr>
        <w:object w:dxaOrig="580" w:dyaOrig="320" w14:anchorId="27BC30C6">
          <v:shape id="_x0000_i1026" type="#_x0000_t75" style="width:29.6pt;height:15.45pt" o:ole="">
            <v:imagedata r:id="rId12" o:title=""/>
          </v:shape>
          <o:OLEObject Type="Embed" ProgID="Equation.3" ShapeID="_x0000_i1026" DrawAspect="Content" ObjectID="_1699118002" r:id="rId13"/>
        </w:object>
      </w:r>
      <w:r>
        <w:rPr>
          <w:rFonts w:ascii="宋体" w:hAnsi="宋体" w:cs="宋体" w:hint="eastAsia"/>
          <w:bCs/>
          <w:szCs w:val="21"/>
        </w:rPr>
        <w:t>为：</w:t>
      </w:r>
      <w:r w:rsidR="00D05C66">
        <w:rPr>
          <w:rFonts w:ascii="宋体" w:hAnsi="宋体" w:cs="宋体"/>
          <w:bCs/>
          <w:szCs w:val="21"/>
        </w:rPr>
        <w:t xml:space="preserve">       </w:t>
      </w:r>
    </w:p>
    <w:p w14:paraId="7F8BD689" w14:textId="77777777" w:rsidR="00AE0BD6" w:rsidRDefault="00474F25">
      <w:pPr>
        <w:pStyle w:val="aa"/>
        <w:ind w:left="360" w:firstLineChars="0" w:firstLine="0"/>
        <w:jc w:val="center"/>
        <w:rPr>
          <w:rFonts w:ascii="宋体" w:hAnsi="宋体" w:cs="宋体"/>
          <w:bCs/>
          <w:position w:val="-12"/>
          <w:szCs w:val="21"/>
        </w:rPr>
      </w:pPr>
      <w:r>
        <w:rPr>
          <w:rFonts w:ascii="宋体" w:hAnsi="宋体" w:cs="宋体" w:hint="eastAsia"/>
          <w:bCs/>
          <w:position w:val="-24"/>
          <w:szCs w:val="21"/>
        </w:rPr>
        <w:object w:dxaOrig="4250" w:dyaOrig="730" w14:anchorId="79A7D758">
          <v:shape id="_x0000_i1027" type="#_x0000_t75" style="width:212.45pt;height:36.65pt" o:ole="">
            <v:imagedata r:id="rId14" o:title=""/>
          </v:shape>
          <o:OLEObject Type="Embed" ProgID="Equation.3" ShapeID="_x0000_i1027" DrawAspect="Content" ObjectID="_1699118003" r:id="rId15"/>
        </w:object>
      </w:r>
    </w:p>
    <w:p w14:paraId="32B24E11" w14:textId="50B68788" w:rsidR="00AE0BD6" w:rsidRDefault="00474F25">
      <w:pPr>
        <w:pStyle w:val="aa"/>
        <w:ind w:firstLineChars="227" w:firstLine="477"/>
        <w:rPr>
          <w:rFonts w:ascii="宋体" w:hAnsi="宋体" w:cs="宋体"/>
          <w:bCs/>
          <w:position w:val="-12"/>
          <w:szCs w:val="21"/>
        </w:rPr>
      </w:pPr>
      <w:r>
        <w:rPr>
          <w:rFonts w:ascii="宋体" w:hAnsi="宋体" w:cs="宋体" w:hint="eastAsia"/>
          <w:bCs/>
          <w:position w:val="-12"/>
          <w:szCs w:val="21"/>
        </w:rPr>
        <w:t>根据上式直接写出滤波器的单位冲激响应</w:t>
      </w:r>
      <w:r>
        <w:rPr>
          <w:bCs/>
          <w:i/>
          <w:iCs/>
          <w:position w:val="-12"/>
          <w:szCs w:val="21"/>
        </w:rPr>
        <w:t>h(n)</w:t>
      </w:r>
      <w:r>
        <w:rPr>
          <w:rFonts w:ascii="宋体" w:hAnsi="宋体" w:cs="宋体" w:hint="eastAsia"/>
          <w:bCs/>
          <w:position w:val="-12"/>
          <w:szCs w:val="21"/>
        </w:rPr>
        <w:t>，并判断滤波器是否为线性相位？写出相频特性表达式。</w:t>
      </w:r>
    </w:p>
    <w:p w14:paraId="057A5A54" w14:textId="7C27E079" w:rsidR="00A84CA5" w:rsidRPr="00A84CA5" w:rsidRDefault="00A84CA5" w:rsidP="00A84CA5">
      <w:pPr>
        <w:rPr>
          <w:rFonts w:ascii="宋体" w:hAnsi="宋体" w:cs="宋体"/>
          <w:b/>
          <w:position w:val="-12"/>
          <w:szCs w:val="21"/>
        </w:rPr>
      </w:pPr>
      <w:r w:rsidRPr="00A84CA5">
        <w:rPr>
          <w:rFonts w:ascii="宋体" w:hAnsi="宋体" w:cs="宋体" w:hint="eastAsia"/>
          <w:b/>
          <w:position w:val="-12"/>
          <w:szCs w:val="21"/>
        </w:rPr>
        <w:t>解：</w:t>
      </w:r>
    </w:p>
    <w:p w14:paraId="20DB8E00" w14:textId="2F2DC0C4" w:rsidR="00A84CA5" w:rsidRPr="00A84CA5" w:rsidRDefault="00A84CA5" w:rsidP="00A84CA5">
      <w:pPr>
        <w:ind w:firstLineChars="200" w:firstLine="420"/>
        <w:rPr>
          <w:bCs/>
          <w:position w:val="-12"/>
          <w:szCs w:val="21"/>
        </w:rPr>
      </w:pPr>
      <w:r w:rsidRPr="00A84CA5">
        <w:rPr>
          <w:bCs/>
          <w:position w:val="-12"/>
          <w:szCs w:val="21"/>
        </w:rPr>
        <w:t>对</w:t>
      </w:r>
      <w:r w:rsidRPr="00A84CA5">
        <w:rPr>
          <w:bCs/>
          <w:position w:val="-12"/>
          <w:szCs w:val="21"/>
        </w:rPr>
        <w:t>FIR</w:t>
      </w:r>
      <w:r w:rsidRPr="00A84CA5">
        <w:rPr>
          <w:bCs/>
          <w:position w:val="-12"/>
          <w:szCs w:val="21"/>
        </w:rPr>
        <w:t>数字滤波器，其系统函数为</w:t>
      </w:r>
    </w:p>
    <w:p w14:paraId="0948DF02" w14:textId="0964BEE0" w:rsidR="00A84CA5" w:rsidRPr="00A84CA5" w:rsidRDefault="00A84CA5" w:rsidP="00054CF3">
      <w:pPr>
        <w:jc w:val="center"/>
        <w:rPr>
          <w:bCs/>
          <w:position w:val="-12"/>
          <w:szCs w:val="21"/>
        </w:rPr>
      </w:pPr>
      <w:r w:rsidRPr="00A84CA5">
        <w:rPr>
          <w:bCs/>
          <w:position w:val="-12"/>
          <w:szCs w:val="21"/>
        </w:rPr>
        <w:object w:dxaOrig="5539" w:dyaOrig="680" w14:anchorId="1717DC22">
          <v:shape id="_x0000_i1028" type="#_x0000_t75" style="width:276.5pt;height:34pt" o:ole="">
            <v:imagedata r:id="rId16" o:title=""/>
          </v:shape>
          <o:OLEObject Type="Embed" ProgID="Equation.DSMT4" ShapeID="_x0000_i1028" DrawAspect="Content" ObjectID="_1699118004" r:id="rId17"/>
        </w:object>
      </w:r>
    </w:p>
    <w:p w14:paraId="5394951D" w14:textId="77777777" w:rsidR="00054CF3" w:rsidRPr="00054CF3" w:rsidRDefault="00054CF3" w:rsidP="00054CF3">
      <w:pPr>
        <w:rPr>
          <w:bCs/>
          <w:position w:val="-12"/>
          <w:szCs w:val="21"/>
        </w:rPr>
      </w:pPr>
      <w:r w:rsidRPr="00054CF3">
        <w:rPr>
          <w:rFonts w:hint="eastAsia"/>
          <w:bCs/>
          <w:position w:val="-12"/>
          <w:szCs w:val="21"/>
        </w:rPr>
        <w:t>所以其单位脉冲响应为</w:t>
      </w:r>
    </w:p>
    <w:p w14:paraId="559D7881" w14:textId="4A4EFC30" w:rsidR="00A84CA5" w:rsidRPr="00A84CA5" w:rsidRDefault="00AB06F5" w:rsidP="00054CF3">
      <w:pPr>
        <w:jc w:val="center"/>
        <w:rPr>
          <w:bCs/>
          <w:position w:val="-12"/>
          <w:szCs w:val="21"/>
        </w:rPr>
      </w:pPr>
      <w:r w:rsidRPr="003C6995">
        <w:rPr>
          <w:bCs/>
          <w:position w:val="-30"/>
          <w:szCs w:val="21"/>
        </w:rPr>
        <w:object w:dxaOrig="4040" w:dyaOrig="800" w14:anchorId="2EF39B3D">
          <v:shape id="_x0000_i1029" type="#_x0000_t75" style="width:156.35pt;height:30.5pt" o:ole="">
            <v:imagedata r:id="rId18" o:title=""/>
          </v:shape>
          <o:OLEObject Type="Embed" ProgID="Equation.DSMT4" ShapeID="_x0000_i1029" DrawAspect="Content" ObjectID="_1699118005" r:id="rId19"/>
        </w:object>
      </w:r>
    </w:p>
    <w:p w14:paraId="635E96A2" w14:textId="77777777" w:rsidR="00054CF3" w:rsidRPr="00054CF3" w:rsidRDefault="00054CF3" w:rsidP="00054CF3">
      <w:pPr>
        <w:rPr>
          <w:bCs/>
          <w:position w:val="-12"/>
          <w:szCs w:val="21"/>
        </w:rPr>
      </w:pPr>
      <w:r w:rsidRPr="00054CF3">
        <w:rPr>
          <w:rFonts w:hint="eastAsia"/>
          <w:bCs/>
          <w:position w:val="-12"/>
          <w:szCs w:val="21"/>
        </w:rPr>
        <w:t>由</w:t>
      </w:r>
      <w:r w:rsidRPr="00054CF3">
        <w:rPr>
          <w:bCs/>
          <w:i/>
          <w:iCs/>
          <w:position w:val="-12"/>
          <w:szCs w:val="21"/>
        </w:rPr>
        <w:t>h</w:t>
      </w:r>
      <w:r w:rsidRPr="00054CF3">
        <w:rPr>
          <w:bCs/>
          <w:position w:val="-12"/>
          <w:szCs w:val="21"/>
        </w:rPr>
        <w:t>(</w:t>
      </w:r>
      <w:r w:rsidRPr="00054CF3">
        <w:rPr>
          <w:bCs/>
          <w:i/>
          <w:iCs/>
          <w:position w:val="-12"/>
          <w:szCs w:val="21"/>
        </w:rPr>
        <w:t>n</w:t>
      </w:r>
      <w:r w:rsidRPr="00054CF3">
        <w:rPr>
          <w:bCs/>
          <w:position w:val="-12"/>
          <w:szCs w:val="21"/>
        </w:rPr>
        <w:t>)</w:t>
      </w:r>
      <w:r w:rsidRPr="00054CF3">
        <w:rPr>
          <w:bCs/>
          <w:position w:val="-12"/>
          <w:szCs w:val="21"/>
        </w:rPr>
        <w:t>的取值可知</w:t>
      </w:r>
      <w:r w:rsidRPr="00054CF3">
        <w:rPr>
          <w:bCs/>
          <w:i/>
          <w:iCs/>
          <w:position w:val="-12"/>
          <w:szCs w:val="21"/>
        </w:rPr>
        <w:t>h</w:t>
      </w:r>
      <w:r w:rsidRPr="00054CF3">
        <w:rPr>
          <w:bCs/>
          <w:position w:val="-12"/>
          <w:szCs w:val="21"/>
        </w:rPr>
        <w:t>(</w:t>
      </w:r>
      <w:r w:rsidRPr="00054CF3">
        <w:rPr>
          <w:bCs/>
          <w:i/>
          <w:iCs/>
          <w:position w:val="-12"/>
          <w:szCs w:val="21"/>
        </w:rPr>
        <w:t>n</w:t>
      </w:r>
      <w:r w:rsidRPr="00054CF3">
        <w:rPr>
          <w:bCs/>
          <w:position w:val="-12"/>
          <w:szCs w:val="21"/>
        </w:rPr>
        <w:t>)</w:t>
      </w:r>
      <w:r w:rsidRPr="00054CF3">
        <w:rPr>
          <w:bCs/>
          <w:position w:val="-12"/>
          <w:szCs w:val="21"/>
        </w:rPr>
        <w:t>满足：</w:t>
      </w:r>
      <w:r w:rsidRPr="00054CF3">
        <w:rPr>
          <w:bCs/>
          <w:position w:val="-12"/>
          <w:szCs w:val="21"/>
        </w:rPr>
        <w:t xml:space="preserve">  </w:t>
      </w:r>
    </w:p>
    <w:p w14:paraId="3EC5B82B" w14:textId="4CB9C48B" w:rsidR="00054CF3" w:rsidRPr="00054CF3" w:rsidRDefault="00054CF3" w:rsidP="00054CF3">
      <w:pPr>
        <w:jc w:val="center"/>
        <w:rPr>
          <w:bCs/>
          <w:position w:val="-12"/>
          <w:szCs w:val="21"/>
        </w:rPr>
      </w:pPr>
      <w:r w:rsidRPr="00054CF3">
        <w:rPr>
          <w:bCs/>
          <w:i/>
          <w:iCs/>
          <w:position w:val="-12"/>
          <w:szCs w:val="21"/>
        </w:rPr>
        <w:t>h</w:t>
      </w:r>
      <w:r w:rsidRPr="00054CF3">
        <w:rPr>
          <w:bCs/>
          <w:position w:val="-12"/>
          <w:szCs w:val="21"/>
        </w:rPr>
        <w:t>(</w:t>
      </w:r>
      <w:r w:rsidRPr="00054CF3">
        <w:rPr>
          <w:bCs/>
          <w:i/>
          <w:iCs/>
          <w:position w:val="-12"/>
          <w:szCs w:val="21"/>
        </w:rPr>
        <w:t>n</w:t>
      </w:r>
      <w:r w:rsidRPr="00054CF3">
        <w:rPr>
          <w:bCs/>
          <w:position w:val="-12"/>
          <w:szCs w:val="21"/>
        </w:rPr>
        <w:t>)=</w:t>
      </w:r>
      <w:r w:rsidRPr="00054CF3">
        <w:rPr>
          <w:bCs/>
          <w:i/>
          <w:iCs/>
          <w:position w:val="-12"/>
          <w:szCs w:val="21"/>
        </w:rPr>
        <w:t>h</w:t>
      </w:r>
      <w:r w:rsidRPr="00054CF3">
        <w:rPr>
          <w:bCs/>
          <w:position w:val="-12"/>
          <w:szCs w:val="21"/>
        </w:rPr>
        <w:t>(</w:t>
      </w:r>
      <w:r w:rsidRPr="00054CF3">
        <w:rPr>
          <w:bCs/>
          <w:i/>
          <w:iCs/>
          <w:position w:val="-12"/>
          <w:szCs w:val="21"/>
        </w:rPr>
        <w:t>N</w:t>
      </w:r>
      <w:r w:rsidRPr="00054CF3">
        <w:rPr>
          <w:rFonts w:hint="eastAsia"/>
          <w:bCs/>
          <w:position w:val="-12"/>
          <w:szCs w:val="21"/>
        </w:rPr>
        <w:t>－</w:t>
      </w:r>
      <w:r w:rsidRPr="00054CF3">
        <w:rPr>
          <w:rFonts w:hint="eastAsia"/>
          <w:bCs/>
          <w:position w:val="-12"/>
          <w:szCs w:val="21"/>
        </w:rPr>
        <w:t>1</w:t>
      </w:r>
      <w:r w:rsidRPr="00054CF3">
        <w:rPr>
          <w:rFonts w:hint="eastAsia"/>
          <w:bCs/>
          <w:position w:val="-12"/>
          <w:szCs w:val="21"/>
        </w:rPr>
        <w:t>－</w:t>
      </w:r>
      <w:r w:rsidRPr="00054CF3">
        <w:rPr>
          <w:bCs/>
          <w:i/>
          <w:iCs/>
          <w:position w:val="-12"/>
          <w:szCs w:val="21"/>
        </w:rPr>
        <w:t>n</w:t>
      </w:r>
      <w:r w:rsidRPr="00054CF3">
        <w:rPr>
          <w:bCs/>
          <w:position w:val="-12"/>
          <w:szCs w:val="21"/>
        </w:rPr>
        <w:t xml:space="preserve">)      </w:t>
      </w:r>
      <w:r w:rsidRPr="00054CF3">
        <w:rPr>
          <w:bCs/>
          <w:i/>
          <w:iCs/>
          <w:position w:val="-12"/>
          <w:szCs w:val="21"/>
        </w:rPr>
        <w:t xml:space="preserve">  N</w:t>
      </w:r>
      <w:r w:rsidRPr="00054CF3">
        <w:rPr>
          <w:bCs/>
          <w:position w:val="-12"/>
          <w:szCs w:val="21"/>
        </w:rPr>
        <w:t>=5</w:t>
      </w:r>
    </w:p>
    <w:p w14:paraId="42371201" w14:textId="1409A251" w:rsidR="00054CF3" w:rsidRPr="00054CF3" w:rsidRDefault="00054CF3" w:rsidP="00054CF3">
      <w:pPr>
        <w:rPr>
          <w:bCs/>
          <w:position w:val="-12"/>
          <w:szCs w:val="21"/>
        </w:rPr>
      </w:pPr>
      <w:r w:rsidRPr="00054CF3">
        <w:rPr>
          <w:rFonts w:hint="eastAsia"/>
          <w:bCs/>
          <w:position w:val="-12"/>
          <w:szCs w:val="21"/>
        </w:rPr>
        <w:t>所以，该</w:t>
      </w:r>
      <w:r w:rsidRPr="00054CF3">
        <w:rPr>
          <w:rFonts w:hint="eastAsia"/>
          <w:bCs/>
          <w:position w:val="-12"/>
          <w:szCs w:val="21"/>
        </w:rPr>
        <w:t>FIR</w:t>
      </w:r>
      <w:r w:rsidRPr="00054CF3">
        <w:rPr>
          <w:rFonts w:hint="eastAsia"/>
          <w:bCs/>
          <w:position w:val="-12"/>
          <w:szCs w:val="21"/>
        </w:rPr>
        <w:t>滤波器具有第一类线性相位特性。频率响应函数</w:t>
      </w:r>
      <w:r w:rsidRPr="00054CF3">
        <w:rPr>
          <w:bCs/>
          <w:i/>
          <w:iCs/>
          <w:position w:val="-12"/>
          <w:szCs w:val="21"/>
        </w:rPr>
        <w:t>H</w:t>
      </w:r>
      <w:r w:rsidRPr="00054CF3">
        <w:rPr>
          <w:bCs/>
          <w:position w:val="-12"/>
          <w:szCs w:val="21"/>
        </w:rPr>
        <w:t>(</w:t>
      </w:r>
      <w:proofErr w:type="spellStart"/>
      <w:r w:rsidRPr="00054CF3">
        <w:rPr>
          <w:bCs/>
          <w:position w:val="-12"/>
          <w:szCs w:val="21"/>
        </w:rPr>
        <w:t>e</w:t>
      </w:r>
      <w:r w:rsidRPr="00054CF3">
        <w:rPr>
          <w:bCs/>
          <w:position w:val="-12"/>
          <w:szCs w:val="21"/>
          <w:vertAlign w:val="superscript"/>
        </w:rPr>
        <w:t>j</w:t>
      </w:r>
      <w:r w:rsidRPr="00054CF3">
        <w:rPr>
          <w:bCs/>
          <w:i/>
          <w:iCs/>
          <w:position w:val="-12"/>
          <w:szCs w:val="21"/>
          <w:vertAlign w:val="superscript"/>
        </w:rPr>
        <w:t>ω</w:t>
      </w:r>
      <w:proofErr w:type="spellEnd"/>
      <w:r w:rsidRPr="00054CF3">
        <w:rPr>
          <w:bCs/>
          <w:position w:val="-12"/>
          <w:szCs w:val="21"/>
        </w:rPr>
        <w:t>)</w:t>
      </w:r>
      <w:r w:rsidRPr="00054CF3">
        <w:rPr>
          <w:bCs/>
          <w:position w:val="-12"/>
          <w:szCs w:val="21"/>
        </w:rPr>
        <w:t>为</w:t>
      </w:r>
    </w:p>
    <w:p w14:paraId="40A54504" w14:textId="5B8EB898" w:rsidR="00A84CA5" w:rsidRPr="00054CF3" w:rsidRDefault="00054CF3" w:rsidP="00054CF3">
      <w:pPr>
        <w:jc w:val="center"/>
        <w:rPr>
          <w:bCs/>
          <w:position w:val="-12"/>
          <w:szCs w:val="21"/>
        </w:rPr>
      </w:pPr>
      <w:r w:rsidRPr="00054CF3">
        <w:rPr>
          <w:bCs/>
          <w:position w:val="-124"/>
          <w:szCs w:val="21"/>
        </w:rPr>
        <w:object w:dxaOrig="5120" w:dyaOrig="2600" w14:anchorId="417B2EB4">
          <v:shape id="_x0000_i1030" type="#_x0000_t75" style="width:255.75pt;height:130.3pt" o:ole="">
            <v:imagedata r:id="rId20" o:title=""/>
          </v:shape>
          <o:OLEObject Type="Embed" ProgID="Equation.DSMT4" ShapeID="_x0000_i1030" DrawAspect="Content" ObjectID="_1699118006" r:id="rId21"/>
        </w:object>
      </w:r>
    </w:p>
    <w:p w14:paraId="1862E5FD" w14:textId="77777777" w:rsidR="00054CF3" w:rsidRPr="00054CF3" w:rsidRDefault="00054CF3" w:rsidP="00054CF3">
      <w:pPr>
        <w:rPr>
          <w:bCs/>
          <w:position w:val="-12"/>
          <w:szCs w:val="21"/>
        </w:rPr>
      </w:pPr>
      <w:r w:rsidRPr="00054CF3">
        <w:rPr>
          <w:rFonts w:hint="eastAsia"/>
          <w:bCs/>
          <w:position w:val="-12"/>
          <w:szCs w:val="21"/>
        </w:rPr>
        <w:t>幅度特性函数为</w:t>
      </w:r>
      <w:r w:rsidRPr="00054CF3">
        <w:rPr>
          <w:rFonts w:hint="eastAsia"/>
          <w:bCs/>
          <w:position w:val="-12"/>
          <w:szCs w:val="21"/>
        </w:rPr>
        <w:t xml:space="preserve"> </w:t>
      </w:r>
    </w:p>
    <w:p w14:paraId="3BFD6E1F" w14:textId="7EF4B1D5" w:rsidR="00054CF3" w:rsidRDefault="00054CF3" w:rsidP="003C6995">
      <w:pPr>
        <w:jc w:val="center"/>
        <w:rPr>
          <w:bCs/>
          <w:position w:val="-12"/>
          <w:szCs w:val="21"/>
        </w:rPr>
      </w:pPr>
      <w:r w:rsidRPr="00054CF3">
        <w:rPr>
          <w:bCs/>
          <w:position w:val="-12"/>
          <w:szCs w:val="21"/>
        </w:rPr>
        <w:object w:dxaOrig="3340" w:dyaOrig="620" w14:anchorId="088C06FC">
          <v:shape id="_x0000_i1031" type="#_x0000_t75" style="width:166.95pt;height:30.5pt" o:ole="">
            <v:imagedata r:id="rId22" o:title=""/>
          </v:shape>
          <o:OLEObject Type="Embed" ProgID="Equation.DSMT4" ShapeID="_x0000_i1031" DrawAspect="Content" ObjectID="_1699118007" r:id="rId23"/>
        </w:object>
      </w:r>
    </w:p>
    <w:p w14:paraId="2A1A7F25" w14:textId="77777777" w:rsidR="00054CF3" w:rsidRPr="00054CF3" w:rsidRDefault="00054CF3" w:rsidP="00054CF3">
      <w:pPr>
        <w:rPr>
          <w:bCs/>
          <w:position w:val="-12"/>
          <w:szCs w:val="21"/>
        </w:rPr>
      </w:pPr>
      <w:r w:rsidRPr="00054CF3">
        <w:rPr>
          <w:rFonts w:hint="eastAsia"/>
          <w:bCs/>
          <w:position w:val="-12"/>
          <w:szCs w:val="21"/>
        </w:rPr>
        <w:t>相位特性函数为</w:t>
      </w:r>
    </w:p>
    <w:p w14:paraId="0A969C26" w14:textId="64A8C67C" w:rsidR="00A84CA5" w:rsidRDefault="00054CF3" w:rsidP="002F0291">
      <w:pPr>
        <w:jc w:val="center"/>
        <w:rPr>
          <w:bCs/>
          <w:position w:val="-12"/>
          <w:szCs w:val="21"/>
        </w:rPr>
      </w:pPr>
      <w:r w:rsidRPr="00054CF3">
        <w:rPr>
          <w:bCs/>
          <w:position w:val="-12"/>
          <w:szCs w:val="21"/>
        </w:rPr>
        <w:object w:dxaOrig="2299" w:dyaOrig="620" w14:anchorId="363DC185">
          <v:shape id="_x0000_i1032" type="#_x0000_t75" style="width:115.3pt;height:30.5pt" o:ole="">
            <v:imagedata r:id="rId24" o:title=""/>
          </v:shape>
          <o:OLEObject Type="Embed" ProgID="Equation.DSMT4" ShapeID="_x0000_i1032" DrawAspect="Content" ObjectID="_1699118008" r:id="rId25"/>
        </w:object>
      </w:r>
    </w:p>
    <w:p w14:paraId="540D213A" w14:textId="64A03522" w:rsidR="0025556A" w:rsidRPr="0025556A" w:rsidRDefault="0025556A" w:rsidP="00A84CA5">
      <w:pPr>
        <w:rPr>
          <w:b/>
          <w:position w:val="-12"/>
          <w:szCs w:val="21"/>
        </w:rPr>
      </w:pPr>
      <w:r w:rsidRPr="0025556A">
        <w:rPr>
          <w:rFonts w:hint="eastAsia"/>
          <w:b/>
          <w:position w:val="-12"/>
          <w:szCs w:val="21"/>
        </w:rPr>
        <w:t>补充题：</w:t>
      </w:r>
    </w:p>
    <w:p w14:paraId="757DCC8B" w14:textId="660647A6" w:rsidR="0025556A" w:rsidRDefault="0025556A" w:rsidP="0025556A">
      <w:pPr>
        <w:ind w:firstLineChars="200" w:firstLine="420"/>
        <w:rPr>
          <w:bCs/>
          <w:position w:val="-12"/>
          <w:szCs w:val="21"/>
        </w:rPr>
      </w:pPr>
      <w:r>
        <w:rPr>
          <w:rFonts w:hint="eastAsia"/>
          <w:bCs/>
          <w:position w:val="-12"/>
          <w:szCs w:val="21"/>
        </w:rPr>
        <w:t>已知</w:t>
      </w:r>
      <w:r>
        <w:rPr>
          <w:rFonts w:hint="eastAsia"/>
          <w:bCs/>
          <w:position w:val="-12"/>
          <w:szCs w:val="21"/>
        </w:rPr>
        <w:t>FIR</w:t>
      </w:r>
      <w:r>
        <w:rPr>
          <w:rFonts w:hint="eastAsia"/>
          <w:bCs/>
          <w:position w:val="-12"/>
          <w:szCs w:val="21"/>
        </w:rPr>
        <w:t>滤波器：</w:t>
      </w:r>
    </w:p>
    <w:p w14:paraId="7408F9EF" w14:textId="626C5028" w:rsidR="0025556A" w:rsidRDefault="0025556A" w:rsidP="0025556A">
      <w:pPr>
        <w:jc w:val="center"/>
        <w:rPr>
          <w:bCs/>
          <w:position w:val="-12"/>
          <w:szCs w:val="21"/>
        </w:rPr>
      </w:pPr>
      <w:r w:rsidRPr="0025556A">
        <w:rPr>
          <w:bCs/>
          <w:position w:val="-10"/>
          <w:szCs w:val="21"/>
        </w:rPr>
        <w:object w:dxaOrig="3200" w:dyaOrig="360" w14:anchorId="4E77BBCC">
          <v:shape id="_x0000_i1033" type="#_x0000_t75" style="width:160.35pt;height:18.55pt" o:ole="">
            <v:imagedata r:id="rId26" o:title=""/>
          </v:shape>
          <o:OLEObject Type="Embed" ProgID="Equation.DSMT4" ShapeID="_x0000_i1033" DrawAspect="Content" ObjectID="_1699118009" r:id="rId27"/>
        </w:object>
      </w:r>
    </w:p>
    <w:p w14:paraId="3B0F7F1E" w14:textId="3CD71B61" w:rsidR="0025556A" w:rsidRDefault="0025556A" w:rsidP="00A84CA5">
      <w:pPr>
        <w:rPr>
          <w:bCs/>
          <w:i/>
          <w:iCs/>
          <w:position w:val="-12"/>
          <w:szCs w:val="21"/>
          <w:u w:val="single"/>
        </w:rPr>
      </w:pPr>
      <w:r>
        <w:rPr>
          <w:rFonts w:hint="eastAsia"/>
          <w:bCs/>
          <w:position w:val="-12"/>
          <w:szCs w:val="21"/>
        </w:rPr>
        <w:t>具有线性相位，则</w:t>
      </w:r>
      <w:r>
        <w:rPr>
          <w:rFonts w:hint="eastAsia"/>
          <w:bCs/>
          <w:position w:val="-12"/>
          <w:szCs w:val="21"/>
        </w:rPr>
        <w:t>a</w:t>
      </w:r>
      <w:r>
        <w:rPr>
          <w:bCs/>
          <w:position w:val="-12"/>
          <w:szCs w:val="21"/>
        </w:rPr>
        <w:t>=</w:t>
      </w:r>
      <w:r w:rsidR="00E83093" w:rsidRPr="00E83093">
        <w:rPr>
          <w:bCs/>
          <w:position w:val="-12"/>
          <w:szCs w:val="21"/>
          <w:u w:val="single"/>
        </w:rPr>
        <w:t xml:space="preserve">  </w:t>
      </w:r>
      <w:r w:rsidRPr="00E83093">
        <w:rPr>
          <w:bCs/>
          <w:position w:val="-12"/>
          <w:szCs w:val="21"/>
          <w:u w:val="single"/>
        </w:rPr>
        <w:t>2</w:t>
      </w:r>
      <w:r w:rsidR="00E83093" w:rsidRPr="00E83093">
        <w:rPr>
          <w:bCs/>
          <w:position w:val="-12"/>
          <w:szCs w:val="21"/>
          <w:u w:val="single"/>
        </w:rPr>
        <w:t xml:space="preserve">  </w:t>
      </w:r>
      <w:r>
        <w:rPr>
          <w:rFonts w:hint="eastAsia"/>
          <w:bCs/>
          <w:position w:val="-12"/>
          <w:szCs w:val="21"/>
        </w:rPr>
        <w:t>，其相位特性为</w:t>
      </w:r>
      <w:r w:rsidR="00E83093" w:rsidRPr="00E83093">
        <w:rPr>
          <w:bCs/>
          <w:i/>
          <w:iCs/>
          <w:position w:val="-12"/>
          <w:szCs w:val="21"/>
        </w:rPr>
        <w:t>θ</w:t>
      </w:r>
      <w:r w:rsidR="00E83093" w:rsidRPr="00E83093">
        <w:rPr>
          <w:bCs/>
          <w:position w:val="-12"/>
          <w:szCs w:val="21"/>
        </w:rPr>
        <w:t>(</w:t>
      </w:r>
      <w:r w:rsidR="00E83093" w:rsidRPr="00E83093">
        <w:rPr>
          <w:bCs/>
          <w:i/>
          <w:iCs/>
          <w:position w:val="-12"/>
          <w:szCs w:val="21"/>
        </w:rPr>
        <w:t>ω</w:t>
      </w:r>
      <w:r w:rsidR="00E83093" w:rsidRPr="00E83093">
        <w:rPr>
          <w:bCs/>
          <w:position w:val="-12"/>
          <w:szCs w:val="21"/>
        </w:rPr>
        <w:t>)</w:t>
      </w:r>
      <w:r w:rsidR="00E83093">
        <w:rPr>
          <w:bCs/>
          <w:position w:val="-12"/>
          <w:szCs w:val="21"/>
        </w:rPr>
        <w:t>=</w:t>
      </w:r>
      <w:r w:rsidR="00E83093" w:rsidRPr="00E83093">
        <w:rPr>
          <w:bCs/>
          <w:position w:val="-12"/>
          <w:szCs w:val="21"/>
          <w:u w:val="single"/>
        </w:rPr>
        <w:t xml:space="preserve">  -2</w:t>
      </w:r>
      <w:r w:rsidR="00E83093" w:rsidRPr="00E83093">
        <w:rPr>
          <w:bCs/>
          <w:i/>
          <w:iCs/>
          <w:position w:val="-12"/>
          <w:szCs w:val="21"/>
          <w:u w:val="single"/>
        </w:rPr>
        <w:t xml:space="preserve">ω  </w:t>
      </w:r>
    </w:p>
    <w:p w14:paraId="234233F4" w14:textId="77777777" w:rsidR="00E83093" w:rsidRPr="00A84CA5" w:rsidRDefault="00E83093" w:rsidP="00A84CA5">
      <w:pPr>
        <w:rPr>
          <w:bCs/>
          <w:position w:val="-12"/>
          <w:szCs w:val="21"/>
        </w:rPr>
      </w:pPr>
    </w:p>
    <w:p w14:paraId="7D69A53C" w14:textId="2B8D16F7" w:rsidR="00AE0BD6" w:rsidRDefault="00474F25">
      <w:pPr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7.3 采用窗函数法设计一个低通FIR滤波器，要求过渡带不超过0.125π，通带截止频率为0.25π，阻带衰减不小于40dB，理想滤波器的表达式为：</w:t>
      </w:r>
    </w:p>
    <w:p w14:paraId="58F4DE70" w14:textId="62AE67A2" w:rsidR="00AE0BD6" w:rsidRDefault="00474F25">
      <w:pPr>
        <w:tabs>
          <w:tab w:val="left" w:pos="1750"/>
        </w:tabs>
        <w:rPr>
          <w:rFonts w:ascii="宋体" w:hAnsi="宋体" w:cs="宋体"/>
          <w:bCs/>
          <w:position w:val="-24"/>
          <w:szCs w:val="21"/>
        </w:rPr>
      </w:pPr>
      <w:r>
        <w:rPr>
          <w:rFonts w:ascii="宋体" w:hAnsi="宋体" w:cs="宋体" w:hint="eastAsia"/>
          <w:bCs/>
          <w:szCs w:val="21"/>
        </w:rPr>
        <w:tab/>
      </w:r>
      <w:r>
        <w:rPr>
          <w:rFonts w:ascii="宋体" w:hAnsi="宋体" w:cs="宋体" w:hint="eastAsia"/>
          <w:bCs/>
          <w:position w:val="-32"/>
          <w:szCs w:val="21"/>
        </w:rPr>
        <w:object w:dxaOrig="5464" w:dyaOrig="850" w14:anchorId="36FD4CBF">
          <v:shape id="_x0000_i1034" type="#_x0000_t75" style="width:273pt;height:42.4pt" o:ole="">
            <v:imagedata r:id="rId28" o:title=""/>
          </v:shape>
          <o:OLEObject Type="Embed" ProgID="Equation.3" ShapeID="_x0000_i1034" DrawAspect="Content" ObjectID="_1699118010" r:id="rId29"/>
        </w:object>
      </w:r>
    </w:p>
    <w:p w14:paraId="45066167" w14:textId="37121FB4" w:rsidR="00AE0BD6" w:rsidRDefault="00474F25">
      <w:pPr>
        <w:pStyle w:val="aa"/>
        <w:numPr>
          <w:ilvl w:val="0"/>
          <w:numId w:val="2"/>
        </w:numPr>
        <w:tabs>
          <w:tab w:val="left" w:pos="1750"/>
        </w:tabs>
        <w:ind w:firstLineChars="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求出理想滤波器的单位冲激响应</w:t>
      </w:r>
      <w:r>
        <w:rPr>
          <w:rFonts w:ascii="宋体" w:hAnsi="宋体" w:cs="宋体" w:hint="eastAsia"/>
          <w:bCs/>
          <w:position w:val="-12"/>
          <w:szCs w:val="21"/>
        </w:rPr>
        <w:object w:dxaOrig="620" w:dyaOrig="360" w14:anchorId="2E7605F1">
          <v:shape id="_x0000_i1035" type="#_x0000_t75" style="width:30.5pt;height:19pt" o:ole="">
            <v:imagedata r:id="rId30" o:title=""/>
          </v:shape>
          <o:OLEObject Type="Embed" ProgID="Equation.3" ShapeID="_x0000_i1035" DrawAspect="Content" ObjectID="_1699118011" r:id="rId31"/>
        </w:object>
      </w:r>
      <w:r>
        <w:rPr>
          <w:rFonts w:ascii="宋体" w:hAnsi="宋体" w:cs="宋体" w:hint="eastAsia"/>
          <w:bCs/>
          <w:szCs w:val="21"/>
        </w:rPr>
        <w:t>表达式；</w:t>
      </w:r>
    </w:p>
    <w:p w14:paraId="20D389C8" w14:textId="18201EBA" w:rsidR="00AE0BD6" w:rsidRDefault="00474F25">
      <w:pPr>
        <w:pStyle w:val="aa"/>
        <w:numPr>
          <w:ilvl w:val="0"/>
          <w:numId w:val="2"/>
        </w:numPr>
        <w:tabs>
          <w:tab w:val="left" w:pos="1750"/>
        </w:tabs>
        <w:ind w:firstLineChars="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确定满足要求的窗函数</w:t>
      </w:r>
      <w:r>
        <w:rPr>
          <w:bCs/>
          <w:i/>
          <w:iCs/>
          <w:szCs w:val="21"/>
        </w:rPr>
        <w:t>w(n)</w:t>
      </w:r>
      <w:r>
        <w:rPr>
          <w:rFonts w:ascii="宋体" w:hAnsi="宋体" w:cs="宋体" w:hint="eastAsia"/>
          <w:bCs/>
          <w:szCs w:val="21"/>
        </w:rPr>
        <w:t>，写出其表达式；</w:t>
      </w:r>
    </w:p>
    <w:p w14:paraId="6E597D91" w14:textId="620CFAA2" w:rsidR="00AE0BD6" w:rsidRDefault="00474F25">
      <w:pPr>
        <w:pStyle w:val="aa"/>
        <w:numPr>
          <w:ilvl w:val="0"/>
          <w:numId w:val="2"/>
        </w:numPr>
        <w:tabs>
          <w:tab w:val="left" w:pos="1750"/>
        </w:tabs>
        <w:ind w:firstLineChars="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确定滤波器的长度N，及斜率系数</w:t>
      </w:r>
      <w:r>
        <w:rPr>
          <w:rFonts w:ascii="宋体" w:hAnsi="宋体" w:cs="宋体" w:hint="eastAsia"/>
          <w:bCs/>
          <w:position w:val="-6"/>
          <w:szCs w:val="21"/>
        </w:rPr>
        <w:object w:dxaOrig="240" w:dyaOrig="220" w14:anchorId="00CEBE21">
          <v:shape id="_x0000_i1036" type="#_x0000_t75" style="width:11.5pt;height:11.5pt" o:ole="">
            <v:imagedata r:id="rId32" o:title=""/>
          </v:shape>
          <o:OLEObject Type="Embed" ProgID="Equation.3" ShapeID="_x0000_i1036" DrawAspect="Content" ObjectID="_1699118012" r:id="rId33"/>
        </w:object>
      </w:r>
      <w:r>
        <w:rPr>
          <w:rFonts w:ascii="宋体" w:hAnsi="宋体" w:cs="宋体" w:hint="eastAsia"/>
          <w:bCs/>
          <w:szCs w:val="21"/>
        </w:rPr>
        <w:t>；</w:t>
      </w:r>
    </w:p>
    <w:p w14:paraId="71F7152C" w14:textId="7E3DED72" w:rsidR="00A6356D" w:rsidRPr="002F0291" w:rsidRDefault="002F0291" w:rsidP="00A6356D">
      <w:pPr>
        <w:pStyle w:val="aa"/>
        <w:numPr>
          <w:ilvl w:val="0"/>
          <w:numId w:val="2"/>
        </w:numPr>
        <w:tabs>
          <w:tab w:val="left" w:pos="1750"/>
        </w:tabs>
        <w:ind w:firstLineChars="0"/>
        <w:rPr>
          <w:rFonts w:ascii="宋体" w:hAnsi="宋体" w:cs="宋体"/>
          <w:bCs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2AE9E8BC" wp14:editId="41782A52">
            <wp:simplePos x="0" y="0"/>
            <wp:positionH relativeFrom="column">
              <wp:posOffset>-1905</wp:posOffset>
            </wp:positionH>
            <wp:positionV relativeFrom="paragraph">
              <wp:posOffset>255905</wp:posOffset>
            </wp:positionV>
            <wp:extent cx="4836795" cy="2164715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795" cy="216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4F25">
        <w:rPr>
          <w:rFonts w:ascii="宋体" w:hAnsi="宋体" w:cs="宋体" w:hint="eastAsia"/>
          <w:bCs/>
          <w:szCs w:val="21"/>
        </w:rPr>
        <w:t>写出设计FIR滤波器的</w:t>
      </w:r>
      <w:r w:rsidR="00474F25">
        <w:rPr>
          <w:bCs/>
          <w:i/>
          <w:iCs/>
          <w:szCs w:val="21"/>
        </w:rPr>
        <w:t>h(n)</w:t>
      </w:r>
      <w:r w:rsidR="00474F25">
        <w:rPr>
          <w:rFonts w:ascii="宋体" w:hAnsi="宋体" w:cs="宋体" w:hint="eastAsia"/>
          <w:bCs/>
          <w:szCs w:val="21"/>
        </w:rPr>
        <w:t>的表达式。</w:t>
      </w:r>
    </w:p>
    <w:p w14:paraId="169B246C" w14:textId="77777777" w:rsidR="00AE0BD6" w:rsidRDefault="00474F25">
      <w:pPr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7.4 采用窗函数法设计</w:t>
      </w:r>
      <w:proofErr w:type="gramStart"/>
      <w:r>
        <w:rPr>
          <w:rFonts w:ascii="宋体" w:hAnsi="宋体" w:cs="宋体" w:hint="eastAsia"/>
          <w:bCs/>
          <w:szCs w:val="21"/>
        </w:rPr>
        <w:t>一个高通</w:t>
      </w:r>
      <w:proofErr w:type="gramEnd"/>
      <w:r>
        <w:rPr>
          <w:rFonts w:ascii="宋体" w:hAnsi="宋体" w:cs="宋体" w:hint="eastAsia"/>
          <w:bCs/>
          <w:szCs w:val="21"/>
        </w:rPr>
        <w:t>FIR滤波器，要求过渡带不超过0.1π，通带截止频率为</w:t>
      </w:r>
      <w:r>
        <w:rPr>
          <w:rFonts w:ascii="宋体" w:hAnsi="宋体" w:cs="宋体" w:hint="eastAsia"/>
          <w:bCs/>
          <w:position w:val="-12"/>
          <w:szCs w:val="21"/>
        </w:rPr>
        <w:object w:dxaOrig="300" w:dyaOrig="360" w14:anchorId="1660A7B8">
          <v:shape id="_x0000_i1037" type="#_x0000_t75" style="width:15pt;height:19pt" o:ole="">
            <v:imagedata r:id="rId35" o:title=""/>
          </v:shape>
          <o:OLEObject Type="Embed" ProgID="Equation.3" ShapeID="_x0000_i1037" DrawAspect="Content" ObjectID="_1699118013" r:id="rId36"/>
        </w:object>
      </w:r>
      <w:r>
        <w:rPr>
          <w:rFonts w:ascii="宋体" w:hAnsi="宋体" w:cs="宋体" w:hint="eastAsia"/>
          <w:bCs/>
          <w:szCs w:val="21"/>
        </w:rPr>
        <w:t>，阻带衰减不小于50dB，理想滤波器的表达式为：</w:t>
      </w:r>
    </w:p>
    <w:p w14:paraId="58D102FF" w14:textId="6FDD87F7" w:rsidR="00AE0BD6" w:rsidRDefault="00474F25">
      <w:pPr>
        <w:tabs>
          <w:tab w:val="left" w:pos="1750"/>
        </w:tabs>
        <w:rPr>
          <w:rFonts w:ascii="宋体" w:hAnsi="宋体" w:cs="宋体"/>
          <w:bCs/>
          <w:position w:val="-24"/>
          <w:szCs w:val="21"/>
        </w:rPr>
      </w:pPr>
      <w:r>
        <w:rPr>
          <w:rFonts w:ascii="宋体" w:hAnsi="宋体" w:cs="宋体" w:hint="eastAsia"/>
          <w:bCs/>
          <w:szCs w:val="21"/>
        </w:rPr>
        <w:tab/>
      </w:r>
      <w:r w:rsidR="00CD2992">
        <w:rPr>
          <w:rFonts w:ascii="宋体" w:hAnsi="宋体" w:cs="宋体" w:hint="eastAsia"/>
          <w:bCs/>
          <w:position w:val="-34"/>
          <w:szCs w:val="21"/>
        </w:rPr>
        <w:object w:dxaOrig="4826" w:dyaOrig="890" w14:anchorId="150F0C5F">
          <v:shape id="_x0000_i1038" type="#_x0000_t75" style="width:3in;height:40.2pt" o:ole="">
            <v:imagedata r:id="rId37" o:title=""/>
          </v:shape>
          <o:OLEObject Type="Embed" ProgID="Equation.3" ShapeID="_x0000_i1038" DrawAspect="Content" ObjectID="_1699118014" r:id="rId38"/>
        </w:object>
      </w:r>
    </w:p>
    <w:p w14:paraId="656CE094" w14:textId="77777777" w:rsidR="00AE0BD6" w:rsidRDefault="00474F25">
      <w:pPr>
        <w:pStyle w:val="aa"/>
        <w:numPr>
          <w:ilvl w:val="0"/>
          <w:numId w:val="3"/>
        </w:numPr>
        <w:tabs>
          <w:tab w:val="left" w:pos="1750"/>
        </w:tabs>
        <w:ind w:firstLineChars="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求出理想滤波器的单位冲激响应</w:t>
      </w:r>
      <w:r>
        <w:rPr>
          <w:rFonts w:ascii="宋体" w:hAnsi="宋体" w:cs="宋体" w:hint="eastAsia"/>
          <w:bCs/>
          <w:position w:val="-12"/>
          <w:szCs w:val="21"/>
        </w:rPr>
        <w:object w:dxaOrig="620" w:dyaOrig="360" w14:anchorId="7D5A6546">
          <v:shape id="_x0000_i1039" type="#_x0000_t75" style="width:30.5pt;height:19pt" o:ole="">
            <v:imagedata r:id="rId39" o:title=""/>
          </v:shape>
          <o:OLEObject Type="Embed" ProgID="Equation.3" ShapeID="_x0000_i1039" DrawAspect="Content" ObjectID="_1699118015" r:id="rId40"/>
        </w:object>
      </w:r>
      <w:r>
        <w:rPr>
          <w:rFonts w:ascii="宋体" w:hAnsi="宋体" w:cs="宋体" w:hint="eastAsia"/>
          <w:bCs/>
          <w:szCs w:val="21"/>
        </w:rPr>
        <w:t>表达式；</w:t>
      </w:r>
    </w:p>
    <w:p w14:paraId="1CF075D8" w14:textId="77777777" w:rsidR="00AE0BD6" w:rsidRDefault="00474F25">
      <w:pPr>
        <w:pStyle w:val="aa"/>
        <w:numPr>
          <w:ilvl w:val="0"/>
          <w:numId w:val="3"/>
        </w:numPr>
        <w:tabs>
          <w:tab w:val="left" w:pos="1750"/>
        </w:tabs>
        <w:ind w:firstLineChars="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确定满足要求的窗函数</w:t>
      </w:r>
      <w:r>
        <w:rPr>
          <w:bCs/>
          <w:i/>
          <w:iCs/>
          <w:szCs w:val="21"/>
        </w:rPr>
        <w:t>w(n)</w:t>
      </w:r>
      <w:r>
        <w:rPr>
          <w:rFonts w:ascii="宋体" w:hAnsi="宋体" w:cs="宋体" w:hint="eastAsia"/>
          <w:bCs/>
          <w:szCs w:val="21"/>
        </w:rPr>
        <w:t>，写出其表达式；</w:t>
      </w:r>
    </w:p>
    <w:p w14:paraId="4FE59E68" w14:textId="77777777" w:rsidR="00AE0BD6" w:rsidRDefault="00474F25">
      <w:pPr>
        <w:pStyle w:val="aa"/>
        <w:numPr>
          <w:ilvl w:val="0"/>
          <w:numId w:val="3"/>
        </w:numPr>
        <w:tabs>
          <w:tab w:val="left" w:pos="1750"/>
        </w:tabs>
        <w:ind w:left="748" w:firstLineChars="0" w:hanging="748"/>
        <w:textAlignment w:val="center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确定滤波器的长度N和斜率系数</w:t>
      </w:r>
      <w:r>
        <w:rPr>
          <w:rFonts w:ascii="宋体" w:hAnsi="宋体" w:cs="宋体" w:hint="eastAsia"/>
          <w:bCs/>
          <w:position w:val="-6"/>
          <w:szCs w:val="21"/>
        </w:rPr>
        <w:object w:dxaOrig="240" w:dyaOrig="220" w14:anchorId="0FEC1EF0">
          <v:shape id="_x0000_i1040" type="#_x0000_t75" style="width:11.5pt;height:11.5pt" o:ole="">
            <v:imagedata r:id="rId32" o:title=""/>
          </v:shape>
          <o:OLEObject Type="Embed" ProgID="Equation.3" ShapeID="_x0000_i1040" DrawAspect="Content" ObjectID="_1699118016" r:id="rId41"/>
        </w:object>
      </w:r>
      <w:r>
        <w:rPr>
          <w:rFonts w:ascii="宋体" w:hAnsi="宋体" w:cs="宋体" w:hint="eastAsia"/>
          <w:bCs/>
          <w:szCs w:val="21"/>
        </w:rPr>
        <w:t>，问N取偶数还是奇数好？</w:t>
      </w:r>
    </w:p>
    <w:p w14:paraId="36FAEBCD" w14:textId="4866D414" w:rsidR="00AE0BD6" w:rsidRDefault="00474F25">
      <w:pPr>
        <w:pStyle w:val="aa"/>
        <w:numPr>
          <w:ilvl w:val="0"/>
          <w:numId w:val="3"/>
        </w:numPr>
        <w:tabs>
          <w:tab w:val="left" w:pos="1750"/>
        </w:tabs>
        <w:ind w:firstLineChars="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写出设计FIR滤波器的</w:t>
      </w:r>
      <w:r>
        <w:rPr>
          <w:bCs/>
          <w:i/>
          <w:iCs/>
          <w:szCs w:val="21"/>
        </w:rPr>
        <w:t>h(n)</w:t>
      </w:r>
      <w:r>
        <w:rPr>
          <w:rFonts w:ascii="宋体" w:hAnsi="宋体" w:cs="宋体" w:hint="eastAsia"/>
          <w:bCs/>
          <w:szCs w:val="21"/>
        </w:rPr>
        <w:t>的表达式；</w:t>
      </w:r>
    </w:p>
    <w:p w14:paraId="5334E027" w14:textId="0ED16C59" w:rsidR="00AE0BD6" w:rsidRDefault="00474F25">
      <w:pPr>
        <w:pStyle w:val="aa"/>
        <w:numPr>
          <w:ilvl w:val="0"/>
          <w:numId w:val="3"/>
        </w:numPr>
        <w:tabs>
          <w:tab w:val="left" w:pos="1750"/>
        </w:tabs>
        <w:ind w:firstLineChars="0"/>
        <w:rPr>
          <w:rFonts w:ascii="宋体" w:hAnsi="宋体" w:cs="宋体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证明</w:t>
      </w:r>
      <w:r>
        <w:rPr>
          <w:bCs/>
          <w:i/>
          <w:iCs/>
          <w:szCs w:val="21"/>
        </w:rPr>
        <w:t>h(n)</w:t>
      </w:r>
      <w:r>
        <w:rPr>
          <w:rFonts w:ascii="宋体" w:hAnsi="宋体" w:cs="宋体" w:hint="eastAsia"/>
          <w:bCs/>
          <w:szCs w:val="21"/>
        </w:rPr>
        <w:t>满足第1类线性相位条件。</w:t>
      </w:r>
    </w:p>
    <w:p w14:paraId="78F3FA25" w14:textId="1948A3AF" w:rsidR="00A6356D" w:rsidRPr="00CD2992" w:rsidRDefault="00A6356D" w:rsidP="00A6356D">
      <w:pPr>
        <w:tabs>
          <w:tab w:val="left" w:pos="1750"/>
        </w:tabs>
        <w:rPr>
          <w:rFonts w:ascii="宋体" w:hAnsi="宋体" w:cs="宋体"/>
          <w:b/>
          <w:szCs w:val="21"/>
        </w:rPr>
      </w:pPr>
      <w:r w:rsidRPr="00A6356D">
        <w:rPr>
          <w:rFonts w:ascii="宋体" w:hAnsi="宋体" w:cs="宋体" w:hint="eastAsia"/>
          <w:b/>
          <w:szCs w:val="21"/>
        </w:rPr>
        <w:t>解：</w:t>
      </w:r>
      <w:r>
        <w:rPr>
          <w:rFonts w:ascii="宋体" w:hAnsi="宋体" w:cs="宋体" w:hint="eastAsia"/>
          <w:bCs/>
          <w:szCs w:val="21"/>
        </w:rPr>
        <w:t>（1）</w:t>
      </w:r>
      <w:r w:rsidRPr="00A6356D">
        <w:rPr>
          <w:rFonts w:ascii="宋体" w:hAnsi="宋体" w:cs="宋体" w:hint="eastAsia"/>
          <w:bCs/>
          <w:szCs w:val="21"/>
        </w:rPr>
        <w:t>直接用</w:t>
      </w:r>
      <w:r w:rsidRPr="00AB4405">
        <w:rPr>
          <w:bCs/>
          <w:szCs w:val="21"/>
        </w:rPr>
        <w:t>I</w:t>
      </w:r>
      <w:r w:rsidR="00F23D48" w:rsidRPr="00AB4405">
        <w:rPr>
          <w:bCs/>
          <w:szCs w:val="21"/>
        </w:rPr>
        <w:t>DT</w:t>
      </w:r>
      <w:r w:rsidRPr="00AB4405">
        <w:rPr>
          <w:bCs/>
          <w:szCs w:val="21"/>
        </w:rPr>
        <w:t>F</w:t>
      </w:r>
      <w:r w:rsidRPr="00A6356D">
        <w:rPr>
          <w:bCs/>
          <w:szCs w:val="21"/>
        </w:rPr>
        <w:t>T</w:t>
      </w:r>
      <w:r w:rsidRPr="00A6356D">
        <w:rPr>
          <w:rFonts w:hint="eastAsia"/>
          <w:bCs/>
          <w:szCs w:val="21"/>
        </w:rPr>
        <w:t>[</w:t>
      </w:r>
      <w:proofErr w:type="spellStart"/>
      <w:r w:rsidRPr="00A6356D">
        <w:rPr>
          <w:bCs/>
          <w:i/>
          <w:iCs/>
          <w:szCs w:val="21"/>
        </w:rPr>
        <w:t>H</w:t>
      </w:r>
      <w:r w:rsidRPr="00A6356D">
        <w:rPr>
          <w:bCs/>
          <w:szCs w:val="21"/>
          <w:vertAlign w:val="subscript"/>
        </w:rPr>
        <w:t>d</w:t>
      </w:r>
      <w:proofErr w:type="spellEnd"/>
      <w:r w:rsidRPr="00A6356D">
        <w:rPr>
          <w:bCs/>
          <w:szCs w:val="21"/>
        </w:rPr>
        <w:t>(</w:t>
      </w:r>
      <w:proofErr w:type="spellStart"/>
      <w:r w:rsidRPr="00A6356D">
        <w:rPr>
          <w:bCs/>
          <w:szCs w:val="21"/>
        </w:rPr>
        <w:t>e</w:t>
      </w:r>
      <w:r w:rsidRPr="00A6356D">
        <w:rPr>
          <w:bCs/>
          <w:szCs w:val="21"/>
          <w:vertAlign w:val="superscript"/>
        </w:rPr>
        <w:t>j</w:t>
      </w:r>
      <w:r w:rsidRPr="00A6356D">
        <w:rPr>
          <w:bCs/>
          <w:i/>
          <w:iCs/>
          <w:szCs w:val="21"/>
          <w:vertAlign w:val="superscript"/>
        </w:rPr>
        <w:t>ω</w:t>
      </w:r>
      <w:proofErr w:type="spellEnd"/>
      <w:r w:rsidRPr="00A6356D">
        <w:rPr>
          <w:bCs/>
          <w:szCs w:val="21"/>
        </w:rPr>
        <w:t>)</w:t>
      </w:r>
      <w:r w:rsidRPr="00A6356D">
        <w:rPr>
          <w:rFonts w:hint="eastAsia"/>
          <w:bCs/>
          <w:szCs w:val="21"/>
        </w:rPr>
        <w:t>]</w:t>
      </w:r>
      <w:r w:rsidRPr="00A6356D">
        <w:rPr>
          <w:rFonts w:ascii="宋体" w:hAnsi="宋体" w:cs="宋体"/>
          <w:bCs/>
          <w:szCs w:val="21"/>
        </w:rPr>
        <w:t>计算：</w:t>
      </w:r>
    </w:p>
    <w:p w14:paraId="736A1281" w14:textId="6023377B" w:rsidR="00AE0BD6" w:rsidRDefault="002F0291" w:rsidP="002F0291">
      <w:pPr>
        <w:tabs>
          <w:tab w:val="left" w:pos="1750"/>
        </w:tabs>
        <w:jc w:val="center"/>
        <w:rPr>
          <w:rFonts w:ascii="宋体" w:hAnsi="宋体" w:cs="宋体"/>
          <w:bCs/>
          <w:szCs w:val="21"/>
        </w:rPr>
      </w:pPr>
      <w:r w:rsidRPr="00CD2992">
        <w:rPr>
          <w:rFonts w:ascii="宋体" w:hAnsi="宋体" w:cs="宋体"/>
          <w:bCs/>
          <w:position w:val="-2"/>
          <w:szCs w:val="21"/>
        </w:rPr>
        <w:object w:dxaOrig="7080" w:dyaOrig="5319" w14:anchorId="5A6756D8">
          <v:shape id="_x0000_i1041" type="#_x0000_t75" style="width:307.45pt;height:231pt" o:ole="">
            <v:imagedata r:id="rId42" o:title=""/>
          </v:shape>
          <o:OLEObject Type="Embed" ProgID="Equation.DSMT4" ShapeID="_x0000_i1041" DrawAspect="Content" ObjectID="_1699118017" r:id="rId43"/>
        </w:object>
      </w:r>
    </w:p>
    <w:p w14:paraId="421458A7" w14:textId="06D59667" w:rsidR="002325C7" w:rsidRDefault="002325C7" w:rsidP="002F0291">
      <w:pPr>
        <w:tabs>
          <w:tab w:val="left" w:pos="1750"/>
        </w:tabs>
        <w:jc w:val="center"/>
        <w:rPr>
          <w:rFonts w:ascii="宋体" w:hAnsi="宋体" w:cs="宋体"/>
          <w:bCs/>
          <w:szCs w:val="21"/>
        </w:rPr>
      </w:pPr>
    </w:p>
    <w:p w14:paraId="4AF79727" w14:textId="388DEBE8" w:rsidR="002325C7" w:rsidRDefault="00782E81" w:rsidP="002F0291">
      <w:pPr>
        <w:tabs>
          <w:tab w:val="left" w:pos="1750"/>
        </w:tabs>
        <w:jc w:val="center"/>
        <w:rPr>
          <w:rFonts w:ascii="宋体" w:hAnsi="宋体" w:cs="宋体"/>
          <w:bCs/>
          <w:szCs w:val="21"/>
        </w:rPr>
      </w:pPr>
      <w:r>
        <w:rPr>
          <w:rFonts w:ascii="宋体" w:hAnsi="宋体" w:cs="宋体"/>
          <w:bCs/>
          <w:noProof/>
          <w:szCs w:val="21"/>
        </w:rPr>
        <w:lastRenderedPageBreak/>
        <mc:AlternateContent>
          <mc:Choice Requires="wpi">
            <w:drawing>
              <wp:anchor distT="0" distB="0" distL="114300" distR="114300" simplePos="0" relativeHeight="251807232" behindDoc="0" locked="0" layoutInCell="1" allowOverlap="1" wp14:anchorId="37A00823" wp14:editId="5285193F">
                <wp:simplePos x="0" y="0"/>
                <wp:positionH relativeFrom="column">
                  <wp:posOffset>3046673</wp:posOffset>
                </wp:positionH>
                <wp:positionV relativeFrom="paragraph">
                  <wp:posOffset>821296</wp:posOffset>
                </wp:positionV>
                <wp:extent cx="630720" cy="233640"/>
                <wp:effectExtent l="38100" t="38100" r="36195" b="33655"/>
                <wp:wrapNone/>
                <wp:docPr id="152" name="墨迹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63072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FD3FD" id="墨迹 152" o:spid="_x0000_s1026" type="#_x0000_t75" style="position:absolute;left:0;text-align:left;margin-left:239.55pt;margin-top:64.25pt;width:50.4pt;height:19.25pt;z-index:2518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">
                <v:imagedata r:id="rId4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806208" behindDoc="0" locked="0" layoutInCell="1" allowOverlap="1" wp14:anchorId="133F0366" wp14:editId="317A2C43">
                <wp:simplePos x="0" y="0"/>
                <wp:positionH relativeFrom="column">
                  <wp:posOffset>6050513</wp:posOffset>
                </wp:positionH>
                <wp:positionV relativeFrom="paragraph">
                  <wp:posOffset>1468216</wp:posOffset>
                </wp:positionV>
                <wp:extent cx="75240" cy="66240"/>
                <wp:effectExtent l="38100" t="38100" r="39370" b="48260"/>
                <wp:wrapNone/>
                <wp:docPr id="151" name="墨迹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752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0ED4B" id="墨迹 151" o:spid="_x0000_s1026" type="#_x0000_t75" style="position:absolute;left:0;text-align:left;margin-left:476pt;margin-top:115.2pt;width:6.7pt;height:6pt;z-index:2518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">
                <v:imagedata r:id="rId4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805184" behindDoc="0" locked="0" layoutInCell="1" allowOverlap="1" wp14:anchorId="6E9C087A" wp14:editId="29E982DD">
                <wp:simplePos x="0" y="0"/>
                <wp:positionH relativeFrom="column">
                  <wp:posOffset>5954033</wp:posOffset>
                </wp:positionH>
                <wp:positionV relativeFrom="paragraph">
                  <wp:posOffset>1486216</wp:posOffset>
                </wp:positionV>
                <wp:extent cx="64080" cy="82800"/>
                <wp:effectExtent l="38100" t="38100" r="12700" b="31750"/>
                <wp:wrapNone/>
                <wp:docPr id="150" name="墨迹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640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6E733" id="墨迹 150" o:spid="_x0000_s1026" type="#_x0000_t75" style="position:absolute;left:0;text-align:left;margin-left:468.4pt;margin-top:116.6pt;width:5.65pt;height:7.3pt;z-index:2518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">
                <v:imagedata r:id="rId4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804160" behindDoc="0" locked="0" layoutInCell="1" allowOverlap="1" wp14:anchorId="736F12AA" wp14:editId="021B2D8C">
                <wp:simplePos x="0" y="0"/>
                <wp:positionH relativeFrom="column">
                  <wp:posOffset>6056273</wp:posOffset>
                </wp:positionH>
                <wp:positionV relativeFrom="paragraph">
                  <wp:posOffset>1290016</wp:posOffset>
                </wp:positionV>
                <wp:extent cx="17280" cy="42120"/>
                <wp:effectExtent l="38100" t="19050" r="40005" b="34290"/>
                <wp:wrapNone/>
                <wp:docPr id="149" name="墨迹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72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0434D" id="墨迹 149" o:spid="_x0000_s1026" type="#_x0000_t75" style="position:absolute;left:0;text-align:left;margin-left:476.45pt;margin-top:101.2pt;width:2.15pt;height:4.05pt;z-index:2518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">
                <v:imagedata r:id="rId5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803136" behindDoc="0" locked="0" layoutInCell="1" allowOverlap="1" wp14:anchorId="0FA14C6E" wp14:editId="623BEF2F">
                <wp:simplePos x="0" y="0"/>
                <wp:positionH relativeFrom="column">
                  <wp:posOffset>5982473</wp:posOffset>
                </wp:positionH>
                <wp:positionV relativeFrom="paragraph">
                  <wp:posOffset>1396576</wp:posOffset>
                </wp:positionV>
                <wp:extent cx="100800" cy="90000"/>
                <wp:effectExtent l="38100" t="38100" r="33020" b="43815"/>
                <wp:wrapNone/>
                <wp:docPr id="148" name="墨迹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008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A605C" id="墨迹 148" o:spid="_x0000_s1026" type="#_x0000_t75" style="position:absolute;left:0;text-align:left;margin-left:470.65pt;margin-top:109.55pt;width:8.8pt;height:7.95pt;z-index:2518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">
                <v:imagedata r:id="rId5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802112" behindDoc="0" locked="0" layoutInCell="1" allowOverlap="1" wp14:anchorId="21987A4D" wp14:editId="7C0138FE">
                <wp:simplePos x="0" y="0"/>
                <wp:positionH relativeFrom="column">
                  <wp:posOffset>5887793</wp:posOffset>
                </wp:positionH>
                <wp:positionV relativeFrom="paragraph">
                  <wp:posOffset>1327096</wp:posOffset>
                </wp:positionV>
                <wp:extent cx="115200" cy="189000"/>
                <wp:effectExtent l="38100" t="38100" r="37465" b="40005"/>
                <wp:wrapNone/>
                <wp:docPr id="147" name="墨迹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152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39C1A" id="墨迹 147" o:spid="_x0000_s1026" type="#_x0000_t75" style="position:absolute;left:0;text-align:left;margin-left:463.25pt;margin-top:104.1pt;width:9.8pt;height:15.7pt;z-index:2518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">
                <v:imagedata r:id="rId5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801088" behindDoc="0" locked="0" layoutInCell="1" allowOverlap="1" wp14:anchorId="20B3BFFB" wp14:editId="5A958381">
                <wp:simplePos x="0" y="0"/>
                <wp:positionH relativeFrom="column">
                  <wp:posOffset>5910473</wp:posOffset>
                </wp:positionH>
                <wp:positionV relativeFrom="paragraph">
                  <wp:posOffset>1341856</wp:posOffset>
                </wp:positionV>
                <wp:extent cx="190440" cy="56520"/>
                <wp:effectExtent l="38100" t="38100" r="38735" b="38735"/>
                <wp:wrapNone/>
                <wp:docPr id="146" name="墨迹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904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4FCD5" id="墨迹 146" o:spid="_x0000_s1026" type="#_x0000_t75" style="position:absolute;left:0;text-align:left;margin-left:465pt;margin-top:105.25pt;width:15.85pt;height:5.25pt;z-index:2518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">
                <v:imagedata r:id="rId5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800064" behindDoc="0" locked="0" layoutInCell="1" allowOverlap="1" wp14:anchorId="5F2A17F4" wp14:editId="16324760">
                <wp:simplePos x="0" y="0"/>
                <wp:positionH relativeFrom="column">
                  <wp:posOffset>5949713</wp:posOffset>
                </wp:positionH>
                <wp:positionV relativeFrom="paragraph">
                  <wp:posOffset>1251496</wp:posOffset>
                </wp:positionV>
                <wp:extent cx="85680" cy="72000"/>
                <wp:effectExtent l="19050" t="38100" r="48260" b="42545"/>
                <wp:wrapNone/>
                <wp:docPr id="145" name="墨迹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856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D14BC" id="墨迹 145" o:spid="_x0000_s1026" type="#_x0000_t75" style="position:absolute;left:0;text-align:left;margin-left:468.15pt;margin-top:98.15pt;width:7.55pt;height:6.45pt;z-index:2518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">
                <v:imagedata r:id="rId5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99040" behindDoc="0" locked="0" layoutInCell="1" allowOverlap="1" wp14:anchorId="648608F7" wp14:editId="5395174E">
                <wp:simplePos x="0" y="0"/>
                <wp:positionH relativeFrom="column">
                  <wp:posOffset>5923793</wp:posOffset>
                </wp:positionH>
                <wp:positionV relativeFrom="paragraph">
                  <wp:posOffset>1239256</wp:posOffset>
                </wp:positionV>
                <wp:extent cx="47880" cy="54360"/>
                <wp:effectExtent l="19050" t="38100" r="47625" b="41275"/>
                <wp:wrapNone/>
                <wp:docPr id="144" name="墨迹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478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1D708" id="墨迹 144" o:spid="_x0000_s1026" type="#_x0000_t75" style="position:absolute;left:0;text-align:left;margin-left:466.05pt;margin-top:97.2pt;width:4.4pt;height:5.15pt;z-index:2517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">
                <v:imagedata r:id="rId6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98016" behindDoc="0" locked="0" layoutInCell="1" allowOverlap="1" wp14:anchorId="52DB186D" wp14:editId="1F6CFD91">
                <wp:simplePos x="0" y="0"/>
                <wp:positionH relativeFrom="column">
                  <wp:posOffset>5776913</wp:posOffset>
                </wp:positionH>
                <wp:positionV relativeFrom="paragraph">
                  <wp:posOffset>1421056</wp:posOffset>
                </wp:positionV>
                <wp:extent cx="95760" cy="101520"/>
                <wp:effectExtent l="38100" t="38100" r="38100" b="32385"/>
                <wp:wrapNone/>
                <wp:docPr id="143" name="墨迹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957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029A3" id="墨迹 143" o:spid="_x0000_s1026" type="#_x0000_t75" style="position:absolute;left:0;text-align:left;margin-left:454.5pt;margin-top:111.5pt;width:8.25pt;height:8.75pt;z-index:2517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">
                <v:imagedata r:id="rId6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96992" behindDoc="0" locked="0" layoutInCell="1" allowOverlap="1" wp14:anchorId="69189EDA" wp14:editId="52589EF1">
                <wp:simplePos x="0" y="0"/>
                <wp:positionH relativeFrom="column">
                  <wp:posOffset>5734793</wp:posOffset>
                </wp:positionH>
                <wp:positionV relativeFrom="paragraph">
                  <wp:posOffset>1371376</wp:posOffset>
                </wp:positionV>
                <wp:extent cx="98280" cy="119160"/>
                <wp:effectExtent l="38100" t="38100" r="35560" b="33655"/>
                <wp:wrapNone/>
                <wp:docPr id="142" name="墨迹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982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DEAB4" id="墨迹 142" o:spid="_x0000_s1026" type="#_x0000_t75" style="position:absolute;left:0;text-align:left;margin-left:451.15pt;margin-top:107.6pt;width:8.6pt;height:10.25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">
                <v:imagedata r:id="rId6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95968" behindDoc="0" locked="0" layoutInCell="1" allowOverlap="1" wp14:anchorId="22C2FF29" wp14:editId="6AF52475">
                <wp:simplePos x="0" y="0"/>
                <wp:positionH relativeFrom="column">
                  <wp:posOffset>5767913</wp:posOffset>
                </wp:positionH>
                <wp:positionV relativeFrom="paragraph">
                  <wp:posOffset>1340056</wp:posOffset>
                </wp:positionV>
                <wp:extent cx="9720" cy="36000"/>
                <wp:effectExtent l="19050" t="19050" r="47625" b="40640"/>
                <wp:wrapNone/>
                <wp:docPr id="141" name="墨迹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97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AA903" id="墨迹 141" o:spid="_x0000_s1026" type="#_x0000_t75" style="position:absolute;left:0;text-align:left;margin-left:453.9pt;margin-top:105.1pt;width:1.45pt;height:3.55pt;z-index:2517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">
                <v:imagedata r:id="rId6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94944" behindDoc="0" locked="0" layoutInCell="1" allowOverlap="1" wp14:anchorId="438FEDFB" wp14:editId="61E043D4">
                <wp:simplePos x="0" y="0"/>
                <wp:positionH relativeFrom="column">
                  <wp:posOffset>5755673</wp:posOffset>
                </wp:positionH>
                <wp:positionV relativeFrom="paragraph">
                  <wp:posOffset>1317736</wp:posOffset>
                </wp:positionV>
                <wp:extent cx="74520" cy="55800"/>
                <wp:effectExtent l="38100" t="38100" r="40005" b="40005"/>
                <wp:wrapNone/>
                <wp:docPr id="140" name="墨迹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745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BDA98" id="墨迹 140" o:spid="_x0000_s1026" type="#_x0000_t75" style="position:absolute;left:0;text-align:left;margin-left:452.85pt;margin-top:103.35pt;width:6.65pt;height:5.2pt;z-index:2517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">
                <v:imagedata r:id="rId6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93920" behindDoc="0" locked="0" layoutInCell="1" allowOverlap="1" wp14:anchorId="07EB99F0" wp14:editId="7B75238A">
                <wp:simplePos x="0" y="0"/>
                <wp:positionH relativeFrom="column">
                  <wp:posOffset>5687273</wp:posOffset>
                </wp:positionH>
                <wp:positionV relativeFrom="paragraph">
                  <wp:posOffset>1378216</wp:posOffset>
                </wp:positionV>
                <wp:extent cx="58680" cy="74160"/>
                <wp:effectExtent l="38100" t="19050" r="36830" b="40640"/>
                <wp:wrapNone/>
                <wp:docPr id="139" name="墨迹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586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DF717" id="墨迹 139" o:spid="_x0000_s1026" type="#_x0000_t75" style="position:absolute;left:0;text-align:left;margin-left:447.65pt;margin-top:108.2pt;width:5.05pt;height:6.55pt;z-index:2517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">
                <v:imagedata r:id="rId7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92896" behindDoc="0" locked="0" layoutInCell="1" allowOverlap="1" wp14:anchorId="09CA0003" wp14:editId="76396B5C">
                <wp:simplePos x="0" y="0"/>
                <wp:positionH relativeFrom="column">
                  <wp:posOffset>5687273</wp:posOffset>
                </wp:positionH>
                <wp:positionV relativeFrom="paragraph">
                  <wp:posOffset>1418536</wp:posOffset>
                </wp:positionV>
                <wp:extent cx="30240" cy="4320"/>
                <wp:effectExtent l="38100" t="38100" r="46355" b="34290"/>
                <wp:wrapNone/>
                <wp:docPr id="138" name="墨迹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30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FBA17" id="墨迹 138" o:spid="_x0000_s1026" type="#_x0000_t75" style="position:absolute;left:0;text-align:left;margin-left:447.4pt;margin-top:111.2pt;width:3.15pt;height:1.35pt;z-index:2517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">
                <v:imagedata r:id="rId7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91872" behindDoc="0" locked="0" layoutInCell="1" allowOverlap="1" wp14:anchorId="0DD138B0" wp14:editId="06C9B759">
                <wp:simplePos x="0" y="0"/>
                <wp:positionH relativeFrom="column">
                  <wp:posOffset>5690873</wp:posOffset>
                </wp:positionH>
                <wp:positionV relativeFrom="paragraph">
                  <wp:posOffset>1354816</wp:posOffset>
                </wp:positionV>
                <wp:extent cx="27360" cy="6480"/>
                <wp:effectExtent l="38100" t="38100" r="48895" b="31750"/>
                <wp:wrapNone/>
                <wp:docPr id="137" name="墨迹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7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6C4B2" id="墨迹 137" o:spid="_x0000_s1026" type="#_x0000_t75" style="position:absolute;left:0;text-align:left;margin-left:447.7pt;margin-top:106.3pt;width:2.9pt;height:1.25pt;z-index:2517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">
                <v:imagedata r:id="rId7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90848" behindDoc="0" locked="0" layoutInCell="1" allowOverlap="1" wp14:anchorId="3374E5AA" wp14:editId="035ADB50">
                <wp:simplePos x="0" y="0"/>
                <wp:positionH relativeFrom="column">
                  <wp:posOffset>5597273</wp:posOffset>
                </wp:positionH>
                <wp:positionV relativeFrom="paragraph">
                  <wp:posOffset>1449136</wp:posOffset>
                </wp:positionV>
                <wp:extent cx="68040" cy="34920"/>
                <wp:effectExtent l="38100" t="38100" r="46355" b="41910"/>
                <wp:wrapNone/>
                <wp:docPr id="136" name="墨迹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680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89CCA" id="墨迹 136" o:spid="_x0000_s1026" type="#_x0000_t75" style="position:absolute;left:0;text-align:left;margin-left:440.45pt;margin-top:113.7pt;width:5.85pt;height:3.5pt;z-index:2517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">
                <v:imagedata r:id="rId7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9824" behindDoc="0" locked="0" layoutInCell="1" allowOverlap="1" wp14:anchorId="75A0FB8A" wp14:editId="0A6FCDD3">
                <wp:simplePos x="0" y="0"/>
                <wp:positionH relativeFrom="column">
                  <wp:posOffset>5597273</wp:posOffset>
                </wp:positionH>
                <wp:positionV relativeFrom="paragraph">
                  <wp:posOffset>1476496</wp:posOffset>
                </wp:positionV>
                <wp:extent cx="29880" cy="7560"/>
                <wp:effectExtent l="38100" t="38100" r="46355" b="31115"/>
                <wp:wrapNone/>
                <wp:docPr id="135" name="墨迹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29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A700F" id="墨迹 135" o:spid="_x0000_s1026" type="#_x0000_t75" style="position:absolute;left:0;text-align:left;margin-left:440.35pt;margin-top:115.9pt;width:3.05pt;height:1.45pt;z-index:2517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">
                <v:imagedata r:id="rId7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8800" behindDoc="0" locked="0" layoutInCell="1" allowOverlap="1" wp14:anchorId="5ACB5603" wp14:editId="27EBFB99">
                <wp:simplePos x="0" y="0"/>
                <wp:positionH relativeFrom="column">
                  <wp:posOffset>5540393</wp:posOffset>
                </wp:positionH>
                <wp:positionV relativeFrom="paragraph">
                  <wp:posOffset>1498456</wp:posOffset>
                </wp:positionV>
                <wp:extent cx="88560" cy="48960"/>
                <wp:effectExtent l="38100" t="38100" r="45085" b="46355"/>
                <wp:wrapNone/>
                <wp:docPr id="134" name="墨迹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885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823DF" id="墨迹 134" o:spid="_x0000_s1026" type="#_x0000_t75" style="position:absolute;left:0;text-align:left;margin-left:435.85pt;margin-top:117.6pt;width:7.75pt;height:4.65pt;z-index:2517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">
                <v:imagedata r:id="rId8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7776" behindDoc="0" locked="0" layoutInCell="1" allowOverlap="1" wp14:anchorId="54F0B4E4" wp14:editId="3F290F9B">
                <wp:simplePos x="0" y="0"/>
                <wp:positionH relativeFrom="column">
                  <wp:posOffset>5525633</wp:posOffset>
                </wp:positionH>
                <wp:positionV relativeFrom="paragraph">
                  <wp:posOffset>1448056</wp:posOffset>
                </wp:positionV>
                <wp:extent cx="34920" cy="66960"/>
                <wp:effectExtent l="38100" t="38100" r="41910" b="47625"/>
                <wp:wrapNone/>
                <wp:docPr id="133" name="墨迹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349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1B1DA" id="墨迹 133" o:spid="_x0000_s1026" type="#_x0000_t75" style="position:absolute;left:0;text-align:left;margin-left:434.7pt;margin-top:113.6pt;width:3.6pt;height:6.05pt;z-index:2517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">
                <v:imagedata r:id="rId8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6752" behindDoc="0" locked="0" layoutInCell="1" allowOverlap="1" wp14:anchorId="68349F4F" wp14:editId="194DC2C6">
                <wp:simplePos x="0" y="0"/>
                <wp:positionH relativeFrom="column">
                  <wp:posOffset>5563793</wp:posOffset>
                </wp:positionH>
                <wp:positionV relativeFrom="paragraph">
                  <wp:posOffset>1364536</wp:posOffset>
                </wp:positionV>
                <wp:extent cx="60840" cy="69120"/>
                <wp:effectExtent l="38100" t="19050" r="34925" b="45720"/>
                <wp:wrapNone/>
                <wp:docPr id="132" name="墨迹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608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E86A7" id="墨迹 132" o:spid="_x0000_s1026" type="#_x0000_t75" style="position:absolute;left:0;text-align:left;margin-left:437.7pt;margin-top:107.1pt;width:5.6pt;height:6.25pt;z-index:251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">
                <v:imagedata r:id="rId8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5728" behindDoc="0" locked="0" layoutInCell="1" allowOverlap="1" wp14:anchorId="3C1FC095" wp14:editId="076CEF29">
                <wp:simplePos x="0" y="0"/>
                <wp:positionH relativeFrom="column">
                  <wp:posOffset>5542553</wp:posOffset>
                </wp:positionH>
                <wp:positionV relativeFrom="paragraph">
                  <wp:posOffset>1373176</wp:posOffset>
                </wp:positionV>
                <wp:extent cx="42120" cy="44640"/>
                <wp:effectExtent l="38100" t="38100" r="34290" b="31750"/>
                <wp:wrapNone/>
                <wp:docPr id="131" name="墨迹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421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4DDB7" id="墨迹 131" o:spid="_x0000_s1026" type="#_x0000_t75" style="position:absolute;left:0;text-align:left;margin-left:436pt;margin-top:107.95pt;width:4.1pt;height:4.1pt;z-index:2517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">
                <v:imagedata r:id="rId8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4704" behindDoc="0" locked="0" layoutInCell="1" allowOverlap="1" wp14:anchorId="0CE706A3" wp14:editId="44EFF3EF">
                <wp:simplePos x="0" y="0"/>
                <wp:positionH relativeFrom="column">
                  <wp:posOffset>5507993</wp:posOffset>
                </wp:positionH>
                <wp:positionV relativeFrom="paragraph">
                  <wp:posOffset>1318456</wp:posOffset>
                </wp:positionV>
                <wp:extent cx="100440" cy="47880"/>
                <wp:effectExtent l="38100" t="38100" r="33020" b="47625"/>
                <wp:wrapNone/>
                <wp:docPr id="130" name="墨迹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004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266D1" id="墨迹 130" o:spid="_x0000_s1026" type="#_x0000_t75" style="position:absolute;left:0;text-align:left;margin-left:433.35pt;margin-top:103.4pt;width:8.65pt;height:4.55pt;z-index:2517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">
                <v:imagedata r:id="rId8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3680" behindDoc="0" locked="0" layoutInCell="1" allowOverlap="1" wp14:anchorId="17371C34" wp14:editId="267EF8F3">
                <wp:simplePos x="0" y="0"/>
                <wp:positionH relativeFrom="column">
                  <wp:posOffset>5477033</wp:posOffset>
                </wp:positionH>
                <wp:positionV relativeFrom="paragraph">
                  <wp:posOffset>1343296</wp:posOffset>
                </wp:positionV>
                <wp:extent cx="42120" cy="246960"/>
                <wp:effectExtent l="19050" t="38100" r="34290" b="39370"/>
                <wp:wrapNone/>
                <wp:docPr id="129" name="墨迹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4212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A73D1" id="墨迹 129" o:spid="_x0000_s1026" type="#_x0000_t75" style="position:absolute;left:0;text-align:left;margin-left:430.9pt;margin-top:105.35pt;width:4.1pt;height:20.25pt;z-index:2517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">
                <v:imagedata r:id="rId9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2656" behindDoc="0" locked="0" layoutInCell="1" allowOverlap="1" wp14:anchorId="03ED6851" wp14:editId="64D3087B">
                <wp:simplePos x="0" y="0"/>
                <wp:positionH relativeFrom="column">
                  <wp:posOffset>5484593</wp:posOffset>
                </wp:positionH>
                <wp:positionV relativeFrom="paragraph">
                  <wp:posOffset>1270936</wp:posOffset>
                </wp:positionV>
                <wp:extent cx="85320" cy="70560"/>
                <wp:effectExtent l="0" t="38100" r="29210" b="43815"/>
                <wp:wrapNone/>
                <wp:docPr id="128" name="墨迹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853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C93F9" id="墨迹 128" o:spid="_x0000_s1026" type="#_x0000_t75" style="position:absolute;left:0;text-align:left;margin-left:431.5pt;margin-top:99.65pt;width:7.45pt;height:6.35pt;z-index:251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">
                <v:imagedata r:id="rId9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1632" behindDoc="0" locked="0" layoutInCell="1" allowOverlap="1" wp14:anchorId="275DC7FD" wp14:editId="38C7AF74">
                <wp:simplePos x="0" y="0"/>
                <wp:positionH relativeFrom="column">
                  <wp:posOffset>5436713</wp:posOffset>
                </wp:positionH>
                <wp:positionV relativeFrom="paragraph">
                  <wp:posOffset>1403776</wp:posOffset>
                </wp:positionV>
                <wp:extent cx="35280" cy="110160"/>
                <wp:effectExtent l="38100" t="38100" r="41275" b="42545"/>
                <wp:wrapNone/>
                <wp:docPr id="127" name="墨迹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352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A20F1" id="墨迹 127" o:spid="_x0000_s1026" type="#_x0000_t75" style="position:absolute;left:0;text-align:left;margin-left:427.7pt;margin-top:110.4pt;width:3.6pt;height:9.25pt;z-index:2517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">
                <v:imagedata r:id="rId9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80608" behindDoc="0" locked="0" layoutInCell="1" allowOverlap="1" wp14:anchorId="34C41AC8" wp14:editId="42E97E07">
                <wp:simplePos x="0" y="0"/>
                <wp:positionH relativeFrom="column">
                  <wp:posOffset>5425553</wp:posOffset>
                </wp:positionH>
                <wp:positionV relativeFrom="paragraph">
                  <wp:posOffset>1403056</wp:posOffset>
                </wp:positionV>
                <wp:extent cx="30600" cy="40680"/>
                <wp:effectExtent l="38100" t="38100" r="45720" b="35560"/>
                <wp:wrapNone/>
                <wp:docPr id="126" name="墨迹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306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F8808" id="墨迹 126" o:spid="_x0000_s1026" type="#_x0000_t75" style="position:absolute;left:0;text-align:left;margin-left:426.8pt;margin-top:110.1pt;width:3.2pt;height:3.7pt;z-index:2517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">
                <v:imagedata r:id="rId9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9584" behindDoc="0" locked="0" layoutInCell="1" allowOverlap="1" wp14:anchorId="0E39628C" wp14:editId="0059EF3D">
                <wp:simplePos x="0" y="0"/>
                <wp:positionH relativeFrom="column">
                  <wp:posOffset>5423753</wp:posOffset>
                </wp:positionH>
                <wp:positionV relativeFrom="paragraph">
                  <wp:posOffset>1343656</wp:posOffset>
                </wp:positionV>
                <wp:extent cx="37440" cy="24480"/>
                <wp:effectExtent l="38100" t="38100" r="39370" b="33020"/>
                <wp:wrapNone/>
                <wp:docPr id="125" name="墨迹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374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8B487" id="墨迹 125" o:spid="_x0000_s1026" type="#_x0000_t75" style="position:absolute;left:0;text-align:left;margin-left:426.65pt;margin-top:105.4pt;width:3.8pt;height:2.75pt;z-index:2517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">
                <v:imagedata r:id="rId9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8560" behindDoc="0" locked="0" layoutInCell="1" allowOverlap="1" wp14:anchorId="3AB0096A" wp14:editId="20AD4A74">
                <wp:simplePos x="0" y="0"/>
                <wp:positionH relativeFrom="column">
                  <wp:posOffset>5235833</wp:posOffset>
                </wp:positionH>
                <wp:positionV relativeFrom="paragraph">
                  <wp:posOffset>1429696</wp:posOffset>
                </wp:positionV>
                <wp:extent cx="149760" cy="130320"/>
                <wp:effectExtent l="38100" t="38100" r="41275" b="41275"/>
                <wp:wrapNone/>
                <wp:docPr id="124" name="墨迹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497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04160" id="墨迹 124" o:spid="_x0000_s1026" type="#_x0000_t75" style="position:absolute;left:0;text-align:left;margin-left:411.85pt;margin-top:112.2pt;width:12.5pt;height:11.05pt;z-index:2517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">
                <v:imagedata r:id="rId10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7536" behindDoc="0" locked="0" layoutInCell="1" allowOverlap="1" wp14:anchorId="0A3B2A8A" wp14:editId="57FA818E">
                <wp:simplePos x="0" y="0"/>
                <wp:positionH relativeFrom="column">
                  <wp:posOffset>5301713</wp:posOffset>
                </wp:positionH>
                <wp:positionV relativeFrom="paragraph">
                  <wp:posOffset>1395856</wp:posOffset>
                </wp:positionV>
                <wp:extent cx="25200" cy="116640"/>
                <wp:effectExtent l="38100" t="19050" r="32385" b="36195"/>
                <wp:wrapNone/>
                <wp:docPr id="123" name="墨迹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252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595EE" id="墨迹 123" o:spid="_x0000_s1026" type="#_x0000_t75" style="position:absolute;left:0;text-align:left;margin-left:417.3pt;margin-top:109.5pt;width:2.6pt;height:10pt;z-index:2517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">
                <v:imagedata r:id="rId10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6512" behindDoc="0" locked="0" layoutInCell="1" allowOverlap="1" wp14:anchorId="6EA01143" wp14:editId="63FA80D1">
                <wp:simplePos x="0" y="0"/>
                <wp:positionH relativeFrom="column">
                  <wp:posOffset>5284073</wp:posOffset>
                </wp:positionH>
                <wp:positionV relativeFrom="paragraph">
                  <wp:posOffset>1435096</wp:posOffset>
                </wp:positionV>
                <wp:extent cx="66600" cy="37440"/>
                <wp:effectExtent l="38100" t="38100" r="48260" b="39370"/>
                <wp:wrapNone/>
                <wp:docPr id="122" name="墨迹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666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D8A23" id="墨迹 122" o:spid="_x0000_s1026" type="#_x0000_t75" style="position:absolute;left:0;text-align:left;margin-left:415.75pt;margin-top:112.7pt;width:6pt;height:3.7pt;z-index:251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">
                <v:imagedata r:id="rId10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5488" behindDoc="0" locked="0" layoutInCell="1" allowOverlap="1" wp14:anchorId="15ADC12C" wp14:editId="0600281F">
                <wp:simplePos x="0" y="0"/>
                <wp:positionH relativeFrom="column">
                  <wp:posOffset>5284073</wp:posOffset>
                </wp:positionH>
                <wp:positionV relativeFrom="paragraph">
                  <wp:posOffset>1410976</wp:posOffset>
                </wp:positionV>
                <wp:extent cx="55080" cy="24480"/>
                <wp:effectExtent l="38100" t="38100" r="40640" b="33020"/>
                <wp:wrapNone/>
                <wp:docPr id="121" name="墨迹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550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D6D15" id="墨迹 121" o:spid="_x0000_s1026" type="#_x0000_t75" style="position:absolute;left:0;text-align:left;margin-left:415.65pt;margin-top:110.7pt;width:5.15pt;height:2.8pt;z-index:2517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">
                <v:imagedata r:id="rId10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4464" behindDoc="0" locked="0" layoutInCell="1" allowOverlap="1" wp14:anchorId="457E3E45" wp14:editId="4D9E633D">
                <wp:simplePos x="0" y="0"/>
                <wp:positionH relativeFrom="column">
                  <wp:posOffset>5260673</wp:posOffset>
                </wp:positionH>
                <wp:positionV relativeFrom="paragraph">
                  <wp:posOffset>1345456</wp:posOffset>
                </wp:positionV>
                <wp:extent cx="111960" cy="184680"/>
                <wp:effectExtent l="38100" t="38100" r="40640" b="44450"/>
                <wp:wrapNone/>
                <wp:docPr id="120" name="墨迹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119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7BB2E" id="墨迹 120" o:spid="_x0000_s1026" type="#_x0000_t75" style="position:absolute;left:0;text-align:left;margin-left:413.9pt;margin-top:105.55pt;width:9.6pt;height:15.35pt;z-index:2517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">
                <v:imagedata r:id="rId10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3440" behindDoc="0" locked="0" layoutInCell="1" allowOverlap="1" wp14:anchorId="2046FB42" wp14:editId="4B6EB709">
                <wp:simplePos x="0" y="0"/>
                <wp:positionH relativeFrom="column">
                  <wp:posOffset>5266433</wp:posOffset>
                </wp:positionH>
                <wp:positionV relativeFrom="paragraph">
                  <wp:posOffset>1363816</wp:posOffset>
                </wp:positionV>
                <wp:extent cx="16200" cy="168480"/>
                <wp:effectExtent l="38100" t="38100" r="41275" b="41275"/>
                <wp:wrapNone/>
                <wp:docPr id="119" name="墨迹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62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A7964" id="墨迹 119" o:spid="_x0000_s1026" type="#_x0000_t75" style="position:absolute;left:0;text-align:left;margin-left:414.3pt;margin-top:107.05pt;width:2.1pt;height:14.05pt;z-index:2517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">
                <v:imagedata r:id="rId11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2416" behindDoc="0" locked="0" layoutInCell="1" allowOverlap="1" wp14:anchorId="2697DAC3" wp14:editId="7D1CC090">
                <wp:simplePos x="0" y="0"/>
                <wp:positionH relativeFrom="column">
                  <wp:posOffset>5269673</wp:posOffset>
                </wp:positionH>
                <wp:positionV relativeFrom="paragraph">
                  <wp:posOffset>1281376</wp:posOffset>
                </wp:positionV>
                <wp:extent cx="99000" cy="92520"/>
                <wp:effectExtent l="38100" t="38100" r="34925" b="41275"/>
                <wp:wrapNone/>
                <wp:docPr id="118" name="墨迹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99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62C4C" id="墨迹 118" o:spid="_x0000_s1026" type="#_x0000_t75" style="position:absolute;left:0;text-align:left;margin-left:414.6pt;margin-top:100.5pt;width:8.6pt;height:8.1pt;z-index:2517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">
                <v:imagedata r:id="rId11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1392" behindDoc="0" locked="0" layoutInCell="1" allowOverlap="1" wp14:anchorId="5DB11882" wp14:editId="7E2C4FD8">
                <wp:simplePos x="0" y="0"/>
                <wp:positionH relativeFrom="column">
                  <wp:posOffset>5040713</wp:posOffset>
                </wp:positionH>
                <wp:positionV relativeFrom="paragraph">
                  <wp:posOffset>1501696</wp:posOffset>
                </wp:positionV>
                <wp:extent cx="54360" cy="63000"/>
                <wp:effectExtent l="38100" t="38100" r="41275" b="32385"/>
                <wp:wrapNone/>
                <wp:docPr id="117" name="墨迹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543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4307D" id="墨迹 117" o:spid="_x0000_s1026" type="#_x0000_t75" style="position:absolute;left:0;text-align:left;margin-left:396.5pt;margin-top:117.9pt;width:5.1pt;height:5.75pt;z-index:2517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">
                <v:imagedata r:id="rId11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70368" behindDoc="0" locked="0" layoutInCell="1" allowOverlap="1" wp14:anchorId="27EC82C7" wp14:editId="14E71A5C">
                <wp:simplePos x="0" y="0"/>
                <wp:positionH relativeFrom="column">
                  <wp:posOffset>4942793</wp:posOffset>
                </wp:positionH>
                <wp:positionV relativeFrom="paragraph">
                  <wp:posOffset>1412056</wp:posOffset>
                </wp:positionV>
                <wp:extent cx="235440" cy="150480"/>
                <wp:effectExtent l="38100" t="38100" r="31750" b="40640"/>
                <wp:wrapNone/>
                <wp:docPr id="116" name="墨迹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2354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9624F" id="墨迹 116" o:spid="_x0000_s1026" type="#_x0000_t75" style="position:absolute;left:0;text-align:left;margin-left:388.85pt;margin-top:110.8pt;width:19.35pt;height:12.7pt;z-index:2517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">
                <v:imagedata r:id="rId11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9344" behindDoc="0" locked="0" layoutInCell="1" allowOverlap="1" wp14:anchorId="19D0F67C" wp14:editId="5C994986">
                <wp:simplePos x="0" y="0"/>
                <wp:positionH relativeFrom="column">
                  <wp:posOffset>4940993</wp:posOffset>
                </wp:positionH>
                <wp:positionV relativeFrom="paragraph">
                  <wp:posOffset>1475056</wp:posOffset>
                </wp:positionV>
                <wp:extent cx="25920" cy="104040"/>
                <wp:effectExtent l="38100" t="19050" r="31750" b="48895"/>
                <wp:wrapNone/>
                <wp:docPr id="115" name="墨迹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59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9DDCD" id="墨迹 115" o:spid="_x0000_s1026" type="#_x0000_t75" style="position:absolute;left:0;text-align:left;margin-left:388.9pt;margin-top:115.75pt;width:2.65pt;height:9pt;z-index:2517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">
                <v:imagedata r:id="rId11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8320" behindDoc="0" locked="0" layoutInCell="1" allowOverlap="1" wp14:anchorId="23B8B8E1" wp14:editId="60151288">
                <wp:simplePos x="0" y="0"/>
                <wp:positionH relativeFrom="column">
                  <wp:posOffset>5001473</wp:posOffset>
                </wp:positionH>
                <wp:positionV relativeFrom="paragraph">
                  <wp:posOffset>1404496</wp:posOffset>
                </wp:positionV>
                <wp:extent cx="54360" cy="42840"/>
                <wp:effectExtent l="38100" t="38100" r="41275" b="33655"/>
                <wp:wrapNone/>
                <wp:docPr id="114" name="墨迹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543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9D84A" id="墨迹 114" o:spid="_x0000_s1026" type="#_x0000_t75" style="position:absolute;left:0;text-align:left;margin-left:393.45pt;margin-top:110.2pt;width:5.05pt;height:4.15pt;z-index:2517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">
                <v:imagedata r:id="rId12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7296" behindDoc="0" locked="0" layoutInCell="1" allowOverlap="1" wp14:anchorId="39198D2B" wp14:editId="1CBC595B">
                <wp:simplePos x="0" y="0"/>
                <wp:positionH relativeFrom="column">
                  <wp:posOffset>4981673</wp:posOffset>
                </wp:positionH>
                <wp:positionV relativeFrom="paragraph">
                  <wp:posOffset>1376416</wp:posOffset>
                </wp:positionV>
                <wp:extent cx="18720" cy="79200"/>
                <wp:effectExtent l="38100" t="19050" r="38735" b="35560"/>
                <wp:wrapNone/>
                <wp:docPr id="113" name="墨迹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87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4CBB2" id="墨迹 113" o:spid="_x0000_s1026" type="#_x0000_t75" style="position:absolute;left:0;text-align:left;margin-left:391.95pt;margin-top:108.05pt;width:2.15pt;height:7.05pt;z-index:2517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">
                <v:imagedata r:id="rId12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6272" behindDoc="0" locked="0" layoutInCell="1" allowOverlap="1" wp14:anchorId="1A456DB9" wp14:editId="6D2DD990">
                <wp:simplePos x="0" y="0"/>
                <wp:positionH relativeFrom="column">
                  <wp:posOffset>4881593</wp:posOffset>
                </wp:positionH>
                <wp:positionV relativeFrom="paragraph">
                  <wp:posOffset>1305856</wp:posOffset>
                </wp:positionV>
                <wp:extent cx="253080" cy="102960"/>
                <wp:effectExtent l="38100" t="38100" r="33020" b="49530"/>
                <wp:wrapNone/>
                <wp:docPr id="112" name="墨迹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2530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FFE10" id="墨迹 112" o:spid="_x0000_s1026" type="#_x0000_t75" style="position:absolute;left:0;text-align:left;margin-left:384.05pt;margin-top:102.4pt;width:20.75pt;height:8.9pt;z-index:2517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">
                <v:imagedata r:id="rId12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5248" behindDoc="0" locked="0" layoutInCell="1" allowOverlap="1" wp14:anchorId="27DCBAA9" wp14:editId="75AA1143">
                <wp:simplePos x="0" y="0"/>
                <wp:positionH relativeFrom="column">
                  <wp:posOffset>5013713</wp:posOffset>
                </wp:positionH>
                <wp:positionV relativeFrom="paragraph">
                  <wp:posOffset>1318456</wp:posOffset>
                </wp:positionV>
                <wp:extent cx="43200" cy="28800"/>
                <wp:effectExtent l="38100" t="38100" r="33020" b="47625"/>
                <wp:wrapNone/>
                <wp:docPr id="111" name="墨迹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432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5DB32" id="墨迹 111" o:spid="_x0000_s1026" type="#_x0000_t75" style="position:absolute;left:0;text-align:left;margin-left:394.5pt;margin-top:103.4pt;width:4.1pt;height:3.05pt;z-index:2517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">
                <v:imagedata r:id="rId12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4224" behindDoc="0" locked="0" layoutInCell="1" allowOverlap="1" wp14:anchorId="46988ADA" wp14:editId="4E3F1F1B">
                <wp:simplePos x="0" y="0"/>
                <wp:positionH relativeFrom="column">
                  <wp:posOffset>6145913</wp:posOffset>
                </wp:positionH>
                <wp:positionV relativeFrom="paragraph">
                  <wp:posOffset>1051336</wp:posOffset>
                </wp:positionV>
                <wp:extent cx="127440" cy="94680"/>
                <wp:effectExtent l="38100" t="38100" r="44450" b="38735"/>
                <wp:wrapNone/>
                <wp:docPr id="110" name="墨迹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274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36C6A" id="墨迹 110" o:spid="_x0000_s1026" type="#_x0000_t75" style="position:absolute;left:0;text-align:left;margin-left:483.55pt;margin-top:82.45pt;width:10.85pt;height:8.2pt;z-index:2517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">
                <v:imagedata r:id="rId12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3200" behindDoc="0" locked="0" layoutInCell="1" allowOverlap="1" wp14:anchorId="21C5B2FF" wp14:editId="505B06A3">
                <wp:simplePos x="0" y="0"/>
                <wp:positionH relativeFrom="column">
                  <wp:posOffset>6131873</wp:posOffset>
                </wp:positionH>
                <wp:positionV relativeFrom="paragraph">
                  <wp:posOffset>1034416</wp:posOffset>
                </wp:positionV>
                <wp:extent cx="37440" cy="66240"/>
                <wp:effectExtent l="38100" t="38100" r="39370" b="48260"/>
                <wp:wrapNone/>
                <wp:docPr id="109" name="墨迹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374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8F19B" id="墨迹 109" o:spid="_x0000_s1026" type="#_x0000_t75" style="position:absolute;left:0;text-align:left;margin-left:482.4pt;margin-top:81.1pt;width:3.75pt;height:5.95pt;z-index:2517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">
                <v:imagedata r:id="rId13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2176" behindDoc="0" locked="0" layoutInCell="1" allowOverlap="1" wp14:anchorId="1F2E13F7" wp14:editId="5EC00798">
                <wp:simplePos x="0" y="0"/>
                <wp:positionH relativeFrom="column">
                  <wp:posOffset>6141953</wp:posOffset>
                </wp:positionH>
                <wp:positionV relativeFrom="paragraph">
                  <wp:posOffset>948376</wp:posOffset>
                </wp:positionV>
                <wp:extent cx="74880" cy="86400"/>
                <wp:effectExtent l="38100" t="19050" r="40005" b="46990"/>
                <wp:wrapNone/>
                <wp:docPr id="108" name="墨迹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748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87673" id="墨迹 108" o:spid="_x0000_s1026" type="#_x0000_t75" style="position:absolute;left:0;text-align:left;margin-left:483.2pt;margin-top:74.3pt;width:6.75pt;height:7.5pt;z-index:2517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">
                <v:imagedata r:id="rId13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1152" behindDoc="0" locked="0" layoutInCell="1" allowOverlap="1" wp14:anchorId="1CE233BF" wp14:editId="349BEAAB">
                <wp:simplePos x="0" y="0"/>
                <wp:positionH relativeFrom="column">
                  <wp:posOffset>6025673</wp:posOffset>
                </wp:positionH>
                <wp:positionV relativeFrom="paragraph">
                  <wp:posOffset>1011016</wp:posOffset>
                </wp:positionV>
                <wp:extent cx="81000" cy="59040"/>
                <wp:effectExtent l="38100" t="38100" r="33655" b="36830"/>
                <wp:wrapNone/>
                <wp:docPr id="107" name="墨迹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10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E1AF6" id="墨迹 107" o:spid="_x0000_s1026" type="#_x0000_t75" style="position:absolute;left:0;text-align:left;margin-left:474.05pt;margin-top:79.3pt;width:7.15pt;height:5.4pt;z-index:2517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">
                <v:imagedata r:id="rId13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60128" behindDoc="0" locked="0" layoutInCell="1" allowOverlap="1" wp14:anchorId="6816E159" wp14:editId="0F48FE63">
                <wp:simplePos x="0" y="0"/>
                <wp:positionH relativeFrom="column">
                  <wp:posOffset>6035393</wp:posOffset>
                </wp:positionH>
                <wp:positionV relativeFrom="paragraph">
                  <wp:posOffset>997696</wp:posOffset>
                </wp:positionV>
                <wp:extent cx="66600" cy="5040"/>
                <wp:effectExtent l="38100" t="38100" r="48260" b="33655"/>
                <wp:wrapNone/>
                <wp:docPr id="106" name="墨迹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66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E20BE" id="墨迹 106" o:spid="_x0000_s1026" type="#_x0000_t75" style="position:absolute;left:0;text-align:left;margin-left:474.85pt;margin-top:78.1pt;width:6.1pt;height:1.25pt;z-index:2517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">
                <v:imagedata r:id="rId13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59104" behindDoc="0" locked="0" layoutInCell="1" allowOverlap="1" wp14:anchorId="6DDF5B95" wp14:editId="120082F2">
                <wp:simplePos x="0" y="0"/>
                <wp:positionH relativeFrom="column">
                  <wp:posOffset>5972753</wp:posOffset>
                </wp:positionH>
                <wp:positionV relativeFrom="paragraph">
                  <wp:posOffset>1095616</wp:posOffset>
                </wp:positionV>
                <wp:extent cx="22320" cy="56520"/>
                <wp:effectExtent l="38100" t="38100" r="34925" b="38735"/>
                <wp:wrapNone/>
                <wp:docPr id="105" name="墨迹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223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22B5D" id="墨迹 105" o:spid="_x0000_s1026" type="#_x0000_t75" style="position:absolute;left:0;text-align:left;margin-left:469.9pt;margin-top:85.85pt;width:2.5pt;height:5.2pt;z-index:2517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">
                <v:imagedata r:id="rId13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58080" behindDoc="0" locked="0" layoutInCell="1" allowOverlap="1" wp14:anchorId="2B81C62A" wp14:editId="605F30D2">
                <wp:simplePos x="0" y="0"/>
                <wp:positionH relativeFrom="column">
                  <wp:posOffset>5887073</wp:posOffset>
                </wp:positionH>
                <wp:positionV relativeFrom="paragraph">
                  <wp:posOffset>991936</wp:posOffset>
                </wp:positionV>
                <wp:extent cx="96120" cy="151560"/>
                <wp:effectExtent l="38100" t="38100" r="37465" b="39370"/>
                <wp:wrapNone/>
                <wp:docPr id="104" name="墨迹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961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045E9" id="墨迹 104" o:spid="_x0000_s1026" type="#_x0000_t75" style="position:absolute;left:0;text-align:left;margin-left:463.25pt;margin-top:77.7pt;width:8.25pt;height:12.65pt;z-index:2517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">
                <v:imagedata r:id="rId14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57056" behindDoc="0" locked="0" layoutInCell="1" allowOverlap="1" wp14:anchorId="5A1C4728" wp14:editId="5605A61D">
                <wp:simplePos x="0" y="0"/>
                <wp:positionH relativeFrom="column">
                  <wp:posOffset>5882033</wp:posOffset>
                </wp:positionH>
                <wp:positionV relativeFrom="paragraph">
                  <wp:posOffset>1017136</wp:posOffset>
                </wp:positionV>
                <wp:extent cx="105840" cy="68400"/>
                <wp:effectExtent l="38100" t="38100" r="46990" b="46355"/>
                <wp:wrapNone/>
                <wp:docPr id="103" name="墨迹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058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28140" id="墨迹 103" o:spid="_x0000_s1026" type="#_x0000_t75" style="position:absolute;left:0;text-align:left;margin-left:462.8pt;margin-top:80pt;width:9.05pt;height:5.9pt;z-index:2517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">
                <v:imagedata r:id="rId14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56032" behindDoc="0" locked="0" layoutInCell="1" allowOverlap="1" wp14:anchorId="2DF5A6D2" wp14:editId="7F488FE9">
                <wp:simplePos x="0" y="0"/>
                <wp:positionH relativeFrom="column">
                  <wp:posOffset>5902193</wp:posOffset>
                </wp:positionH>
                <wp:positionV relativeFrom="paragraph">
                  <wp:posOffset>976816</wp:posOffset>
                </wp:positionV>
                <wp:extent cx="46440" cy="45000"/>
                <wp:effectExtent l="19050" t="38100" r="48895" b="31750"/>
                <wp:wrapNone/>
                <wp:docPr id="102" name="墨迹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64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C2A6D" id="墨迹 102" o:spid="_x0000_s1026" type="#_x0000_t75" style="position:absolute;left:0;text-align:left;margin-left:464.4pt;margin-top:76.55pt;width:4.4pt;height:4.25pt;z-index:2517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">
                <v:imagedata r:id="rId14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55008" behindDoc="0" locked="0" layoutInCell="1" allowOverlap="1" wp14:anchorId="350C3336" wp14:editId="6C7C28BD">
                <wp:simplePos x="0" y="0"/>
                <wp:positionH relativeFrom="column">
                  <wp:posOffset>5920193</wp:posOffset>
                </wp:positionH>
                <wp:positionV relativeFrom="paragraph">
                  <wp:posOffset>976816</wp:posOffset>
                </wp:positionV>
                <wp:extent cx="26640" cy="12960"/>
                <wp:effectExtent l="38100" t="38100" r="50165" b="44450"/>
                <wp:wrapNone/>
                <wp:docPr id="101" name="墨迹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266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02B45" id="墨迹 101" o:spid="_x0000_s1026" type="#_x0000_t75" style="position:absolute;left:0;text-align:left;margin-left:465.75pt;margin-top:76.5pt;width:2.95pt;height:1.8pt;z-index:2517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">
                <v:imagedata r:id="rId14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53984" behindDoc="0" locked="0" layoutInCell="1" allowOverlap="1" wp14:anchorId="25DF2E54" wp14:editId="596A109C">
                <wp:simplePos x="0" y="0"/>
                <wp:positionH relativeFrom="column">
                  <wp:posOffset>5901473</wp:posOffset>
                </wp:positionH>
                <wp:positionV relativeFrom="paragraph">
                  <wp:posOffset>899416</wp:posOffset>
                </wp:positionV>
                <wp:extent cx="143640" cy="62280"/>
                <wp:effectExtent l="38100" t="38100" r="46990" b="33020"/>
                <wp:wrapNone/>
                <wp:docPr id="100" name="墨迹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436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E1F0F" id="墨迹 100" o:spid="_x0000_s1026" type="#_x0000_t75" style="position:absolute;left:0;text-align:left;margin-left:464.35pt;margin-top:70.4pt;width:12.05pt;height:5.6pt;z-index:2517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">
                <v:imagedata r:id="rId14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52960" behindDoc="0" locked="0" layoutInCell="1" allowOverlap="1" wp14:anchorId="7293EC50" wp14:editId="14041CCA">
                <wp:simplePos x="0" y="0"/>
                <wp:positionH relativeFrom="column">
                  <wp:posOffset>5856113</wp:posOffset>
                </wp:positionH>
                <wp:positionV relativeFrom="paragraph">
                  <wp:posOffset>871696</wp:posOffset>
                </wp:positionV>
                <wp:extent cx="82800" cy="121320"/>
                <wp:effectExtent l="38100" t="38100" r="31750" b="31115"/>
                <wp:wrapNone/>
                <wp:docPr id="99" name="墨迹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828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029C5" id="墨迹 99" o:spid="_x0000_s1026" type="#_x0000_t75" style="position:absolute;left:0;text-align:left;margin-left:460.75pt;margin-top:68.3pt;width:7.2pt;height:10.25pt;z-index:2517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">
                <v:imagedata r:id="rId15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51936" behindDoc="0" locked="0" layoutInCell="1" allowOverlap="1" wp14:anchorId="519D222A" wp14:editId="3A60B70D">
                <wp:simplePos x="0" y="0"/>
                <wp:positionH relativeFrom="column">
                  <wp:posOffset>5938553</wp:posOffset>
                </wp:positionH>
                <wp:positionV relativeFrom="paragraph">
                  <wp:posOffset>871696</wp:posOffset>
                </wp:positionV>
                <wp:extent cx="29160" cy="35280"/>
                <wp:effectExtent l="38100" t="38100" r="47625" b="41275"/>
                <wp:wrapNone/>
                <wp:docPr id="98" name="墨迹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291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4964A" id="墨迹 98" o:spid="_x0000_s1026" type="#_x0000_t75" style="position:absolute;left:0;text-align:left;margin-left:467.2pt;margin-top:68.25pt;width:3.15pt;height:3.55pt;z-index:2517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">
                <v:imagedata r:id="rId15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50912" behindDoc="0" locked="0" layoutInCell="1" allowOverlap="1" wp14:anchorId="00387580" wp14:editId="78FBCD50">
                <wp:simplePos x="0" y="0"/>
                <wp:positionH relativeFrom="column">
                  <wp:posOffset>5749913</wp:posOffset>
                </wp:positionH>
                <wp:positionV relativeFrom="paragraph">
                  <wp:posOffset>1030456</wp:posOffset>
                </wp:positionV>
                <wp:extent cx="57600" cy="67680"/>
                <wp:effectExtent l="38100" t="38100" r="38100" b="46990"/>
                <wp:wrapNone/>
                <wp:docPr id="97" name="墨迹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576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870C0" id="墨迹 97" o:spid="_x0000_s1026" type="#_x0000_t75" style="position:absolute;left:0;text-align:left;margin-left:452.4pt;margin-top:80.75pt;width:5.35pt;height:6.1pt;z-index:2517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">
                <v:imagedata r:id="rId15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9888" behindDoc="0" locked="0" layoutInCell="1" allowOverlap="1" wp14:anchorId="1F6E395D" wp14:editId="5F1BDAD4">
                <wp:simplePos x="0" y="0"/>
                <wp:positionH relativeFrom="column">
                  <wp:posOffset>5747033</wp:posOffset>
                </wp:positionH>
                <wp:positionV relativeFrom="paragraph">
                  <wp:posOffset>935776</wp:posOffset>
                </wp:positionV>
                <wp:extent cx="70560" cy="156600"/>
                <wp:effectExtent l="38100" t="19050" r="43815" b="34290"/>
                <wp:wrapNone/>
                <wp:docPr id="96" name="墨迹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705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5D25B" id="墨迹 96" o:spid="_x0000_s1026" type="#_x0000_t75" style="position:absolute;left:0;text-align:left;margin-left:452.1pt;margin-top:73.3pt;width:6.35pt;height:13.2pt;z-index:2517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">
                <v:imagedata r:id="rId15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8864" behindDoc="0" locked="0" layoutInCell="1" allowOverlap="1" wp14:anchorId="607BD21D" wp14:editId="233A78E3">
                <wp:simplePos x="0" y="0"/>
                <wp:positionH relativeFrom="column">
                  <wp:posOffset>5657393</wp:posOffset>
                </wp:positionH>
                <wp:positionV relativeFrom="paragraph">
                  <wp:posOffset>1039456</wp:posOffset>
                </wp:positionV>
                <wp:extent cx="51480" cy="38520"/>
                <wp:effectExtent l="38100" t="38100" r="43815" b="38100"/>
                <wp:wrapNone/>
                <wp:docPr id="95" name="墨迹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514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3FC8C" id="墨迹 95" o:spid="_x0000_s1026" type="#_x0000_t75" style="position:absolute;left:0;text-align:left;margin-left:445.1pt;margin-top:81.75pt;width:4.75pt;height:3.55pt;z-index:2517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">
                <v:imagedata r:id="rId15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7840" behindDoc="0" locked="0" layoutInCell="1" allowOverlap="1" wp14:anchorId="3ADD63C0" wp14:editId="71D5CB71">
                <wp:simplePos x="0" y="0"/>
                <wp:positionH relativeFrom="column">
                  <wp:posOffset>5657393</wp:posOffset>
                </wp:positionH>
                <wp:positionV relativeFrom="paragraph">
                  <wp:posOffset>1029016</wp:posOffset>
                </wp:positionV>
                <wp:extent cx="32400" cy="10800"/>
                <wp:effectExtent l="38100" t="38100" r="43815" b="46355"/>
                <wp:wrapNone/>
                <wp:docPr id="94" name="墨迹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32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2B529" id="墨迹 94" o:spid="_x0000_s1026" type="#_x0000_t75" style="position:absolute;left:0;text-align:left;margin-left:445.1pt;margin-top:80.65pt;width:3.3pt;height:1.6pt;z-index:2517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">
                <v:imagedata r:id="rId16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6816" behindDoc="0" locked="0" layoutInCell="1" allowOverlap="1" wp14:anchorId="4B89ACF4" wp14:editId="6AC9D1D3">
                <wp:simplePos x="0" y="0"/>
                <wp:positionH relativeFrom="column">
                  <wp:posOffset>5659553</wp:posOffset>
                </wp:positionH>
                <wp:positionV relativeFrom="paragraph">
                  <wp:posOffset>964936</wp:posOffset>
                </wp:positionV>
                <wp:extent cx="37440" cy="158760"/>
                <wp:effectExtent l="19050" t="38100" r="39370" b="31750"/>
                <wp:wrapNone/>
                <wp:docPr id="93" name="墨迹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374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CC31A" id="墨迹 93" o:spid="_x0000_s1026" type="#_x0000_t75" style="position:absolute;left:0;text-align:left;margin-left:445.3pt;margin-top:75.6pt;width:3.75pt;height:13.3pt;z-index:2517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">
                <v:imagedata r:id="rId16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5792" behindDoc="0" locked="0" layoutInCell="1" allowOverlap="1" wp14:anchorId="53D09607" wp14:editId="63F949B2">
                <wp:simplePos x="0" y="0"/>
                <wp:positionH relativeFrom="column">
                  <wp:posOffset>5652353</wp:posOffset>
                </wp:positionH>
                <wp:positionV relativeFrom="paragraph">
                  <wp:posOffset>955576</wp:posOffset>
                </wp:positionV>
                <wp:extent cx="28080" cy="164520"/>
                <wp:effectExtent l="38100" t="38100" r="48260" b="45085"/>
                <wp:wrapNone/>
                <wp:docPr id="92" name="墨迹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280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49892" id="墨迹 92" o:spid="_x0000_s1026" type="#_x0000_t75" style="position:absolute;left:0;text-align:left;margin-left:444.65pt;margin-top:74.9pt;width:3pt;height:13.7pt;z-index:2517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">
                <v:imagedata r:id="rId16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4768" behindDoc="0" locked="0" layoutInCell="1" allowOverlap="1" wp14:anchorId="2620E663" wp14:editId="3A088294">
                <wp:simplePos x="0" y="0"/>
                <wp:positionH relativeFrom="column">
                  <wp:posOffset>5661713</wp:posOffset>
                </wp:positionH>
                <wp:positionV relativeFrom="paragraph">
                  <wp:posOffset>863056</wp:posOffset>
                </wp:positionV>
                <wp:extent cx="64440" cy="40320"/>
                <wp:effectExtent l="38100" t="38100" r="50165" b="36195"/>
                <wp:wrapNone/>
                <wp:docPr id="91" name="墨迹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644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2C3B8" id="墨迹 91" o:spid="_x0000_s1026" type="#_x0000_t75" style="position:absolute;left:0;text-align:left;margin-left:445.45pt;margin-top:67.6pt;width:5.8pt;height:3.9pt;z-index:2517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">
                <v:imagedata r:id="rId16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3744" behindDoc="0" locked="0" layoutInCell="1" allowOverlap="1" wp14:anchorId="712FEF48" wp14:editId="22277E9A">
                <wp:simplePos x="0" y="0"/>
                <wp:positionH relativeFrom="column">
                  <wp:posOffset>5610233</wp:posOffset>
                </wp:positionH>
                <wp:positionV relativeFrom="paragraph">
                  <wp:posOffset>1008136</wp:posOffset>
                </wp:positionV>
                <wp:extent cx="8640" cy="49320"/>
                <wp:effectExtent l="19050" t="38100" r="48895" b="46355"/>
                <wp:wrapNone/>
                <wp:docPr id="90" name="墨迹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86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C12E0" id="墨迹 90" o:spid="_x0000_s1026" type="#_x0000_t75" style="position:absolute;left:0;text-align:left;margin-left:441.35pt;margin-top:79pt;width:1.45pt;height:4.7pt;z-index:2517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">
                <v:imagedata r:id="rId16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2720" behindDoc="0" locked="0" layoutInCell="1" allowOverlap="1" wp14:anchorId="27D69F77" wp14:editId="2EF92649">
                <wp:simplePos x="0" y="0"/>
                <wp:positionH relativeFrom="column">
                  <wp:posOffset>5529593</wp:posOffset>
                </wp:positionH>
                <wp:positionV relativeFrom="paragraph">
                  <wp:posOffset>1019296</wp:posOffset>
                </wp:positionV>
                <wp:extent cx="59040" cy="35640"/>
                <wp:effectExtent l="38100" t="38100" r="36830" b="40640"/>
                <wp:wrapNone/>
                <wp:docPr id="89" name="墨迹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590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E5652" id="墨迹 89" o:spid="_x0000_s1026" type="#_x0000_t75" style="position:absolute;left:0;text-align:left;margin-left:435pt;margin-top:79.85pt;width:5.35pt;height:3.55pt;z-index:2517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">
                <v:imagedata r:id="rId17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1696" behindDoc="0" locked="0" layoutInCell="1" allowOverlap="1" wp14:anchorId="42AA9EEC" wp14:editId="6102FC8A">
                <wp:simplePos x="0" y="0"/>
                <wp:positionH relativeFrom="column">
                  <wp:posOffset>5500433</wp:posOffset>
                </wp:positionH>
                <wp:positionV relativeFrom="paragraph">
                  <wp:posOffset>944776</wp:posOffset>
                </wp:positionV>
                <wp:extent cx="92520" cy="147600"/>
                <wp:effectExtent l="38100" t="38100" r="41275" b="43180"/>
                <wp:wrapNone/>
                <wp:docPr id="88" name="墨迹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925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5D47B" id="墨迹 88" o:spid="_x0000_s1026" type="#_x0000_t75" style="position:absolute;left:0;text-align:left;margin-left:432.7pt;margin-top:74pt;width:8.15pt;height:12.4pt;z-index:251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">
                <v:imagedata r:id="rId17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40672" behindDoc="0" locked="0" layoutInCell="1" allowOverlap="1" wp14:anchorId="645F80BB" wp14:editId="3F031F93">
                <wp:simplePos x="0" y="0"/>
                <wp:positionH relativeFrom="column">
                  <wp:posOffset>5398913</wp:posOffset>
                </wp:positionH>
                <wp:positionV relativeFrom="paragraph">
                  <wp:posOffset>1128736</wp:posOffset>
                </wp:positionV>
                <wp:extent cx="36000" cy="57600"/>
                <wp:effectExtent l="38100" t="38100" r="40640" b="38100"/>
                <wp:wrapNone/>
                <wp:docPr id="87" name="墨迹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360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8BA06" id="墨迹 87" o:spid="_x0000_s1026" type="#_x0000_t75" style="position:absolute;left:0;text-align:left;margin-left:424.75pt;margin-top:88.5pt;width:3.65pt;height:5.35pt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">
                <v:imagedata r:id="rId17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9648" behindDoc="0" locked="0" layoutInCell="1" allowOverlap="1" wp14:anchorId="5AE76672" wp14:editId="44A94787">
                <wp:simplePos x="0" y="0"/>
                <wp:positionH relativeFrom="column">
                  <wp:posOffset>5363633</wp:posOffset>
                </wp:positionH>
                <wp:positionV relativeFrom="paragraph">
                  <wp:posOffset>1023256</wp:posOffset>
                </wp:positionV>
                <wp:extent cx="46440" cy="64080"/>
                <wp:effectExtent l="38100" t="38100" r="48895" b="31750"/>
                <wp:wrapNone/>
                <wp:docPr id="86" name="墨迹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464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1282C" id="墨迹 86" o:spid="_x0000_s1026" type="#_x0000_t75" style="position:absolute;left:0;text-align:left;margin-left:421.95pt;margin-top:80.15pt;width:4.45pt;height:5.9pt;z-index:2517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">
                <v:imagedata r:id="rId17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8624" behindDoc="0" locked="0" layoutInCell="1" allowOverlap="1" wp14:anchorId="3317ADC9" wp14:editId="0965BA86">
                <wp:simplePos x="0" y="0"/>
                <wp:positionH relativeFrom="column">
                  <wp:posOffset>5257793</wp:posOffset>
                </wp:positionH>
                <wp:positionV relativeFrom="paragraph">
                  <wp:posOffset>1072216</wp:posOffset>
                </wp:positionV>
                <wp:extent cx="87480" cy="11880"/>
                <wp:effectExtent l="38100" t="38100" r="46355" b="45720"/>
                <wp:wrapNone/>
                <wp:docPr id="85" name="墨迹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87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25A4D" id="墨迹 85" o:spid="_x0000_s1026" type="#_x0000_t75" style="position:absolute;left:0;text-align:left;margin-left:413.6pt;margin-top:84.15pt;width:7.6pt;height:1.7pt;z-index:2517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">
                <v:imagedata r:id="rId17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7600" behindDoc="0" locked="0" layoutInCell="1" allowOverlap="1" wp14:anchorId="20A0B2CD" wp14:editId="0E76D5B4">
                <wp:simplePos x="0" y="0"/>
                <wp:positionH relativeFrom="column">
                  <wp:posOffset>5281193</wp:posOffset>
                </wp:positionH>
                <wp:positionV relativeFrom="paragraph">
                  <wp:posOffset>1013536</wp:posOffset>
                </wp:positionV>
                <wp:extent cx="60480" cy="8280"/>
                <wp:effectExtent l="38100" t="19050" r="34925" b="48895"/>
                <wp:wrapNone/>
                <wp:docPr id="84" name="墨迹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60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16273" id="墨迹 84" o:spid="_x0000_s1026" type="#_x0000_t75" style="position:absolute;left:0;text-align:left;margin-left:415.5pt;margin-top:79.4pt;width:5.5pt;height:1.35pt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">
                <v:imagedata r:id="rId18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6576" behindDoc="0" locked="0" layoutInCell="1" allowOverlap="1" wp14:anchorId="566058F7" wp14:editId="2B7217EF">
                <wp:simplePos x="0" y="0"/>
                <wp:positionH relativeFrom="column">
                  <wp:posOffset>5192273</wp:posOffset>
                </wp:positionH>
                <wp:positionV relativeFrom="paragraph">
                  <wp:posOffset>970336</wp:posOffset>
                </wp:positionV>
                <wp:extent cx="53640" cy="167760"/>
                <wp:effectExtent l="38100" t="38100" r="41910" b="41910"/>
                <wp:wrapNone/>
                <wp:docPr id="83" name="墨迹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536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01245" id="墨迹 83" o:spid="_x0000_s1026" type="#_x0000_t75" style="position:absolute;left:0;text-align:left;margin-left:408.55pt;margin-top:76pt;width:4.95pt;height:13.95pt;z-index:2517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">
                <v:imagedata r:id="rId18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5552" behindDoc="0" locked="0" layoutInCell="1" allowOverlap="1" wp14:anchorId="5CDFD1B5" wp14:editId="14B3B6F8">
                <wp:simplePos x="0" y="0"/>
                <wp:positionH relativeFrom="column">
                  <wp:posOffset>5176433</wp:posOffset>
                </wp:positionH>
                <wp:positionV relativeFrom="paragraph">
                  <wp:posOffset>1021816</wp:posOffset>
                </wp:positionV>
                <wp:extent cx="6840" cy="77400"/>
                <wp:effectExtent l="38100" t="38100" r="31750" b="37465"/>
                <wp:wrapNone/>
                <wp:docPr id="82" name="墨迹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8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B13AB" id="墨迹 82" o:spid="_x0000_s1026" type="#_x0000_t75" style="position:absolute;left:0;text-align:left;margin-left:407.15pt;margin-top:80.1pt;width:1.4pt;height:6.9pt;z-index:2517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">
                <v:imagedata r:id="rId18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4528" behindDoc="0" locked="0" layoutInCell="1" allowOverlap="1" wp14:anchorId="6ED9778F" wp14:editId="1D9E6D1F">
                <wp:simplePos x="0" y="0"/>
                <wp:positionH relativeFrom="column">
                  <wp:posOffset>5144033</wp:posOffset>
                </wp:positionH>
                <wp:positionV relativeFrom="paragraph">
                  <wp:posOffset>1023976</wp:posOffset>
                </wp:positionV>
                <wp:extent cx="9720" cy="59040"/>
                <wp:effectExtent l="38100" t="38100" r="47625" b="36830"/>
                <wp:wrapNone/>
                <wp:docPr id="81" name="墨迹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97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20B7A" id="墨迹 81" o:spid="_x0000_s1026" type="#_x0000_t75" style="position:absolute;left:0;text-align:left;margin-left:404.65pt;margin-top:80.3pt;width:1.55pt;height:5.45pt;z-index:251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">
                <v:imagedata r:id="rId18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3504" behindDoc="0" locked="0" layoutInCell="1" allowOverlap="1" wp14:anchorId="1C69222E" wp14:editId="2AD9CEE4">
                <wp:simplePos x="0" y="0"/>
                <wp:positionH relativeFrom="column">
                  <wp:posOffset>5129273</wp:posOffset>
                </wp:positionH>
                <wp:positionV relativeFrom="paragraph">
                  <wp:posOffset>1000576</wp:posOffset>
                </wp:positionV>
                <wp:extent cx="79200" cy="12600"/>
                <wp:effectExtent l="38100" t="38100" r="35560" b="45085"/>
                <wp:wrapNone/>
                <wp:docPr id="80" name="墨迹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79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B6934" id="墨迹 80" o:spid="_x0000_s1026" type="#_x0000_t75" style="position:absolute;left:0;text-align:left;margin-left:403.55pt;margin-top:78.4pt;width:7.05pt;height:1.85pt;z-index:2517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">
                <v:imagedata r:id="rId18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2480" behindDoc="0" locked="0" layoutInCell="1" allowOverlap="1" wp14:anchorId="41BC9DCB" wp14:editId="58CEE5F7">
                <wp:simplePos x="0" y="0"/>
                <wp:positionH relativeFrom="column">
                  <wp:posOffset>5075633</wp:posOffset>
                </wp:positionH>
                <wp:positionV relativeFrom="paragraph">
                  <wp:posOffset>979696</wp:posOffset>
                </wp:positionV>
                <wp:extent cx="46080" cy="124920"/>
                <wp:effectExtent l="0" t="38100" r="49530" b="46990"/>
                <wp:wrapNone/>
                <wp:docPr id="79" name="墨迹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460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DFF72" id="墨迹 79" o:spid="_x0000_s1026" type="#_x0000_t75" style="position:absolute;left:0;text-align:left;margin-left:399.25pt;margin-top:76.75pt;width:4.35pt;height:10.7pt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">
                <v:imagedata r:id="rId19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1456" behindDoc="0" locked="0" layoutInCell="1" allowOverlap="1" wp14:anchorId="6248D35F" wp14:editId="3C4F578F">
                <wp:simplePos x="0" y="0"/>
                <wp:positionH relativeFrom="column">
                  <wp:posOffset>4886993</wp:posOffset>
                </wp:positionH>
                <wp:positionV relativeFrom="paragraph">
                  <wp:posOffset>1026856</wp:posOffset>
                </wp:positionV>
                <wp:extent cx="154080" cy="236880"/>
                <wp:effectExtent l="38100" t="19050" r="36830" b="48895"/>
                <wp:wrapNone/>
                <wp:docPr id="78" name="墨迹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5408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02649" id="墨迹 78" o:spid="_x0000_s1026" type="#_x0000_t75" style="position:absolute;left:0;text-align:left;margin-left:384.45pt;margin-top:80.5pt;width:12.9pt;height:19.4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">
                <v:imagedata r:id="rId19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30432" behindDoc="0" locked="0" layoutInCell="1" allowOverlap="1" wp14:anchorId="5C38C18A" wp14:editId="1E9954D1">
                <wp:simplePos x="0" y="0"/>
                <wp:positionH relativeFrom="column">
                  <wp:posOffset>4867193</wp:posOffset>
                </wp:positionH>
                <wp:positionV relativeFrom="paragraph">
                  <wp:posOffset>1054216</wp:posOffset>
                </wp:positionV>
                <wp:extent cx="86040" cy="19440"/>
                <wp:effectExtent l="19050" t="38100" r="47625" b="38100"/>
                <wp:wrapNone/>
                <wp:docPr id="77" name="墨迹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860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8B5AE" id="墨迹 77" o:spid="_x0000_s1026" type="#_x0000_t75" style="position:absolute;left:0;text-align:left;margin-left:382.85pt;margin-top:82.6pt;width:7.45pt;height:2.35pt;z-index:2517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">
                <v:imagedata r:id="rId19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9408" behindDoc="0" locked="0" layoutInCell="1" allowOverlap="1" wp14:anchorId="5EB97A7E" wp14:editId="6BFA481C">
                <wp:simplePos x="0" y="0"/>
                <wp:positionH relativeFrom="column">
                  <wp:posOffset>4913993</wp:posOffset>
                </wp:positionH>
                <wp:positionV relativeFrom="paragraph">
                  <wp:posOffset>964936</wp:posOffset>
                </wp:positionV>
                <wp:extent cx="58680" cy="184680"/>
                <wp:effectExtent l="38100" t="38100" r="36830" b="44450"/>
                <wp:wrapNone/>
                <wp:docPr id="76" name="墨迹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586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AA1FF" id="墨迹 76" o:spid="_x0000_s1026" type="#_x0000_t75" style="position:absolute;left:0;text-align:left;margin-left:386.8pt;margin-top:75.65pt;width:5.15pt;height:15.35pt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">
                <v:imagedata r:id="rId19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8384" behindDoc="0" locked="0" layoutInCell="1" allowOverlap="1" wp14:anchorId="602D7E73" wp14:editId="521F7F75">
                <wp:simplePos x="0" y="0"/>
                <wp:positionH relativeFrom="column">
                  <wp:posOffset>4881953</wp:posOffset>
                </wp:positionH>
                <wp:positionV relativeFrom="paragraph">
                  <wp:posOffset>958816</wp:posOffset>
                </wp:positionV>
                <wp:extent cx="41760" cy="157680"/>
                <wp:effectExtent l="38100" t="38100" r="34925" b="33020"/>
                <wp:wrapNone/>
                <wp:docPr id="75" name="墨迹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417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0E265" id="墨迹 75" o:spid="_x0000_s1026" type="#_x0000_t75" style="position:absolute;left:0;text-align:left;margin-left:384pt;margin-top:75.2pt;width:4.1pt;height:13.1pt;z-index:2517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">
                <v:imagedata r:id="rId19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7360" behindDoc="0" locked="0" layoutInCell="1" allowOverlap="1" wp14:anchorId="1219D1A1" wp14:editId="37A9A0E7">
                <wp:simplePos x="0" y="0"/>
                <wp:positionH relativeFrom="column">
                  <wp:posOffset>4920113</wp:posOffset>
                </wp:positionH>
                <wp:positionV relativeFrom="paragraph">
                  <wp:posOffset>955576</wp:posOffset>
                </wp:positionV>
                <wp:extent cx="20880" cy="31680"/>
                <wp:effectExtent l="38100" t="19050" r="36830" b="45085"/>
                <wp:wrapNone/>
                <wp:docPr id="74" name="墨迹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208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C0E50" id="墨迹 74" o:spid="_x0000_s1026" type="#_x0000_t75" style="position:absolute;left:0;text-align:left;margin-left:387.05pt;margin-top:74.9pt;width:2.45pt;height:3.25pt;z-index:2517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">
                <v:imagedata r:id="rId20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6336" behindDoc="0" locked="0" layoutInCell="1" allowOverlap="1" wp14:anchorId="13C8E09E" wp14:editId="2AD7E7C2">
                <wp:simplePos x="0" y="0"/>
                <wp:positionH relativeFrom="column">
                  <wp:posOffset>5590433</wp:posOffset>
                </wp:positionH>
                <wp:positionV relativeFrom="paragraph">
                  <wp:posOffset>478630</wp:posOffset>
                </wp:positionV>
                <wp:extent cx="115560" cy="266400"/>
                <wp:effectExtent l="57150" t="38100" r="37465" b="57785"/>
                <wp:wrapNone/>
                <wp:docPr id="69" name="墨迹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1556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84DBC" id="墨迹 69" o:spid="_x0000_s1026" type="#_x0000_t75" style="position:absolute;left:0;text-align:left;margin-left:439.15pt;margin-top:36.7pt;width:11.15pt;height:23pt;z-index:2517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">
                <v:imagedata r:id="rId20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5312" behindDoc="0" locked="0" layoutInCell="1" allowOverlap="1" wp14:anchorId="03E2FFCE" wp14:editId="19F7EDDA">
                <wp:simplePos x="0" y="0"/>
                <wp:positionH relativeFrom="column">
                  <wp:posOffset>5499353</wp:posOffset>
                </wp:positionH>
                <wp:positionV relativeFrom="paragraph">
                  <wp:posOffset>620110</wp:posOffset>
                </wp:positionV>
                <wp:extent cx="52920" cy="37800"/>
                <wp:effectExtent l="38100" t="57150" r="42545" b="57785"/>
                <wp:wrapNone/>
                <wp:docPr id="68" name="墨迹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529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A2056" id="墨迹 68" o:spid="_x0000_s1026" type="#_x0000_t75" style="position:absolute;left:0;text-align:left;margin-left:6in;margin-top:48pt;width:6pt;height:4.85pt;z-index:2517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">
                <v:imagedata r:id="rId20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4288" behindDoc="0" locked="0" layoutInCell="1" allowOverlap="1" wp14:anchorId="7CFEA0BC" wp14:editId="22C623FE">
                <wp:simplePos x="0" y="0"/>
                <wp:positionH relativeFrom="column">
                  <wp:posOffset>5507273</wp:posOffset>
                </wp:positionH>
                <wp:positionV relativeFrom="paragraph">
                  <wp:posOffset>570790</wp:posOffset>
                </wp:positionV>
                <wp:extent cx="48960" cy="128160"/>
                <wp:effectExtent l="38100" t="38100" r="65405" b="62865"/>
                <wp:wrapNone/>
                <wp:docPr id="67" name="墨迹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489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8F088" id="墨迹 67" o:spid="_x0000_s1026" type="#_x0000_t75" style="position:absolute;left:0;text-align:left;margin-left:432.65pt;margin-top:43.95pt;width:5.85pt;height:12.15pt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">
                <v:imagedata r:id="rId20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3264" behindDoc="0" locked="0" layoutInCell="1" allowOverlap="1" wp14:anchorId="60BBEA27" wp14:editId="23DFEF4B">
                <wp:simplePos x="0" y="0"/>
                <wp:positionH relativeFrom="column">
                  <wp:posOffset>5475233</wp:posOffset>
                </wp:positionH>
                <wp:positionV relativeFrom="paragraph">
                  <wp:posOffset>629110</wp:posOffset>
                </wp:positionV>
                <wp:extent cx="8280" cy="82800"/>
                <wp:effectExtent l="57150" t="38100" r="48895" b="50800"/>
                <wp:wrapNone/>
                <wp:docPr id="66" name="墨迹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8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B4989" id="墨迹 66" o:spid="_x0000_s1026" type="#_x0000_t75" style="position:absolute;left:0;text-align:left;margin-left:430.1pt;margin-top:48.55pt;width:2.7pt;height:8.5pt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">
                <v:imagedata r:id="rId20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2240" behindDoc="0" locked="0" layoutInCell="1" allowOverlap="1" wp14:anchorId="431E347B" wp14:editId="442B1100">
                <wp:simplePos x="0" y="0"/>
                <wp:positionH relativeFrom="column">
                  <wp:posOffset>5242673</wp:posOffset>
                </wp:positionH>
                <wp:positionV relativeFrom="paragraph">
                  <wp:posOffset>681670</wp:posOffset>
                </wp:positionV>
                <wp:extent cx="195840" cy="90720"/>
                <wp:effectExtent l="38100" t="38100" r="52070" b="62230"/>
                <wp:wrapNone/>
                <wp:docPr id="65" name="墨迹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958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C4352" id="墨迹 65" o:spid="_x0000_s1026" type="#_x0000_t75" style="position:absolute;left:0;text-align:left;margin-left:411.8pt;margin-top:52.65pt;width:17.4pt;height:9.2pt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">
                <v:imagedata r:id="rId21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1216" behindDoc="0" locked="0" layoutInCell="1" allowOverlap="1" wp14:anchorId="328B8B39" wp14:editId="413DACE9">
                <wp:simplePos x="0" y="0"/>
                <wp:positionH relativeFrom="column">
                  <wp:posOffset>5302433</wp:posOffset>
                </wp:positionH>
                <wp:positionV relativeFrom="paragraph">
                  <wp:posOffset>713710</wp:posOffset>
                </wp:positionV>
                <wp:extent cx="47520" cy="56160"/>
                <wp:effectExtent l="57150" t="38100" r="48260" b="58420"/>
                <wp:wrapNone/>
                <wp:docPr id="64" name="墨迹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475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1919D" id="墨迹 64" o:spid="_x0000_s1026" type="#_x0000_t75" style="position:absolute;left:0;text-align:left;margin-left:416.7pt;margin-top:55.2pt;width:5.6pt;height:6.2pt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">
                <v:imagedata r:id="rId21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20192" behindDoc="0" locked="0" layoutInCell="1" allowOverlap="1" wp14:anchorId="79DEE63A" wp14:editId="11FEAF7E">
                <wp:simplePos x="0" y="0"/>
                <wp:positionH relativeFrom="column">
                  <wp:posOffset>5286233</wp:posOffset>
                </wp:positionH>
                <wp:positionV relativeFrom="paragraph">
                  <wp:posOffset>681310</wp:posOffset>
                </wp:positionV>
                <wp:extent cx="65880" cy="114840"/>
                <wp:effectExtent l="38100" t="38100" r="48895" b="57150"/>
                <wp:wrapNone/>
                <wp:docPr id="63" name="墨迹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65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0E318" id="墨迹 63" o:spid="_x0000_s1026" type="#_x0000_t75" style="position:absolute;left:0;text-align:left;margin-left:415.25pt;margin-top:52.7pt;width:7pt;height:11.05pt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">
                <v:imagedata r:id="rId21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19168" behindDoc="0" locked="0" layoutInCell="1" allowOverlap="1" wp14:anchorId="6A970D39" wp14:editId="618E7D32">
                <wp:simplePos x="0" y="0"/>
                <wp:positionH relativeFrom="column">
                  <wp:posOffset>5330513</wp:posOffset>
                </wp:positionH>
                <wp:positionV relativeFrom="paragraph">
                  <wp:posOffset>621190</wp:posOffset>
                </wp:positionV>
                <wp:extent cx="28440" cy="14400"/>
                <wp:effectExtent l="38100" t="57150" r="48260" b="43180"/>
                <wp:wrapNone/>
                <wp:docPr id="62" name="墨迹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8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F26B2" id="墨迹 62" o:spid="_x0000_s1026" type="#_x0000_t75" style="position:absolute;left:0;text-align:left;margin-left:418.9pt;margin-top:48.05pt;width:3.9pt;height:2.65pt;z-index:2517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">
                <v:imagedata r:id="rId21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18144" behindDoc="0" locked="0" layoutInCell="1" allowOverlap="1" wp14:anchorId="7F4C5478" wp14:editId="045963D8">
                <wp:simplePos x="0" y="0"/>
                <wp:positionH relativeFrom="column">
                  <wp:posOffset>5260313</wp:posOffset>
                </wp:positionH>
                <wp:positionV relativeFrom="paragraph">
                  <wp:posOffset>602470</wp:posOffset>
                </wp:positionV>
                <wp:extent cx="43560" cy="52200"/>
                <wp:effectExtent l="38100" t="38100" r="52070" b="43180"/>
                <wp:wrapNone/>
                <wp:docPr id="61" name="墨迹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435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70EC0" id="墨迹 61" o:spid="_x0000_s1026" type="#_x0000_t75" style="position:absolute;left:0;text-align:left;margin-left:413.55pt;margin-top:46.5pt;width:5.05pt;height:5.45pt;z-index:2517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">
                <v:imagedata r:id="rId21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17120" behindDoc="0" locked="0" layoutInCell="1" allowOverlap="1" wp14:anchorId="3BD9CCFA" wp14:editId="5C2AB740">
                <wp:simplePos x="0" y="0"/>
                <wp:positionH relativeFrom="column">
                  <wp:posOffset>5291633</wp:posOffset>
                </wp:positionH>
                <wp:positionV relativeFrom="paragraph">
                  <wp:posOffset>495190</wp:posOffset>
                </wp:positionV>
                <wp:extent cx="61920" cy="157320"/>
                <wp:effectExtent l="38100" t="57150" r="33655" b="52705"/>
                <wp:wrapNone/>
                <wp:docPr id="60" name="墨迹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619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523EE" id="墨迹 60" o:spid="_x0000_s1026" type="#_x0000_t75" style="position:absolute;left:0;text-align:left;margin-left:415.6pt;margin-top:38.1pt;width:6.8pt;height:14.25pt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">
                <v:imagedata r:id="rId22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16096" behindDoc="0" locked="0" layoutInCell="1" allowOverlap="1" wp14:anchorId="77ECA898" wp14:editId="1FC2E894">
                <wp:simplePos x="0" y="0"/>
                <wp:positionH relativeFrom="column">
                  <wp:posOffset>5240513</wp:posOffset>
                </wp:positionH>
                <wp:positionV relativeFrom="paragraph">
                  <wp:posOffset>517870</wp:posOffset>
                </wp:positionV>
                <wp:extent cx="113040" cy="85680"/>
                <wp:effectExtent l="57150" t="38100" r="58420" b="48260"/>
                <wp:wrapNone/>
                <wp:docPr id="59" name="墨迹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130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5C046" id="墨迹 59" o:spid="_x0000_s1026" type="#_x0000_t75" style="position:absolute;left:0;text-align:left;margin-left:411.85pt;margin-top:39.85pt;width:10.7pt;height:8.6pt;z-index:2517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">
                <v:imagedata r:id="rId22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15072" behindDoc="0" locked="0" layoutInCell="1" allowOverlap="1" wp14:anchorId="37987381" wp14:editId="11F3D1A1">
                <wp:simplePos x="0" y="0"/>
                <wp:positionH relativeFrom="column">
                  <wp:posOffset>5253473</wp:posOffset>
                </wp:positionH>
                <wp:positionV relativeFrom="paragraph">
                  <wp:posOffset>525790</wp:posOffset>
                </wp:positionV>
                <wp:extent cx="41040" cy="6480"/>
                <wp:effectExtent l="38100" t="57150" r="54610" b="50800"/>
                <wp:wrapNone/>
                <wp:docPr id="58" name="墨迹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41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64912" id="墨迹 58" o:spid="_x0000_s1026" type="#_x0000_t75" style="position:absolute;left:0;text-align:left;margin-left:412.65pt;margin-top:40.4pt;width:4.95pt;height:2.45pt;z-index:2517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">
                <v:imagedata r:id="rId22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14048" behindDoc="0" locked="0" layoutInCell="1" allowOverlap="1" wp14:anchorId="0CD529DE" wp14:editId="1869335E">
                <wp:simplePos x="0" y="0"/>
                <wp:positionH relativeFrom="column">
                  <wp:posOffset>5112713</wp:posOffset>
                </wp:positionH>
                <wp:positionV relativeFrom="paragraph">
                  <wp:posOffset>579790</wp:posOffset>
                </wp:positionV>
                <wp:extent cx="59760" cy="139320"/>
                <wp:effectExtent l="38100" t="38100" r="54610" b="51435"/>
                <wp:wrapNone/>
                <wp:docPr id="57" name="墨迹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597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9FD18" id="墨迹 57" o:spid="_x0000_s1026" type="#_x0000_t75" style="position:absolute;left:0;text-align:left;margin-left:401.6pt;margin-top:44.65pt;width:6.5pt;height:12.95pt;z-index:2517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">
                <v:imagedata r:id="rId22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13024" behindDoc="0" locked="0" layoutInCell="1" allowOverlap="1" wp14:anchorId="077EC8D4" wp14:editId="3C248A0B">
                <wp:simplePos x="0" y="0"/>
                <wp:positionH relativeFrom="column">
                  <wp:posOffset>5112713</wp:posOffset>
                </wp:positionH>
                <wp:positionV relativeFrom="paragraph">
                  <wp:posOffset>637750</wp:posOffset>
                </wp:positionV>
                <wp:extent cx="101160" cy="145080"/>
                <wp:effectExtent l="38100" t="38100" r="51435" b="64770"/>
                <wp:wrapNone/>
                <wp:docPr id="56" name="墨迹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011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62802" id="墨迹 56" o:spid="_x0000_s1026" type="#_x0000_t75" style="position:absolute;left:0;text-align:left;margin-left:401.65pt;margin-top:49.2pt;width:9.95pt;height:13.4pt;z-index:251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">
                <v:imagedata r:id="rId22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12000" behindDoc="0" locked="0" layoutInCell="1" allowOverlap="1" wp14:anchorId="3C6E161E" wp14:editId="23249AF4">
                <wp:simplePos x="0" y="0"/>
                <wp:positionH relativeFrom="column">
                  <wp:posOffset>5069873</wp:posOffset>
                </wp:positionH>
                <wp:positionV relativeFrom="paragraph">
                  <wp:posOffset>677710</wp:posOffset>
                </wp:positionV>
                <wp:extent cx="10800" cy="75600"/>
                <wp:effectExtent l="38100" t="38100" r="65405" b="57785"/>
                <wp:wrapNone/>
                <wp:docPr id="55" name="墨迹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08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9306C" id="墨迹 55" o:spid="_x0000_s1026" type="#_x0000_t75" style="position:absolute;left:0;text-align:left;margin-left:398.2pt;margin-top:52.4pt;width:2.85pt;height:7.9pt;z-index:2517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">
                <v:imagedata r:id="rId23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10976" behindDoc="0" locked="0" layoutInCell="1" allowOverlap="1" wp14:anchorId="613D49B2" wp14:editId="592FA4DC">
                <wp:simplePos x="0" y="0"/>
                <wp:positionH relativeFrom="column">
                  <wp:posOffset>5102633</wp:posOffset>
                </wp:positionH>
                <wp:positionV relativeFrom="paragraph">
                  <wp:posOffset>534430</wp:posOffset>
                </wp:positionV>
                <wp:extent cx="78120" cy="80640"/>
                <wp:effectExtent l="57150" t="57150" r="55245" b="53340"/>
                <wp:wrapNone/>
                <wp:docPr id="54" name="墨迹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781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2EC19" id="墨迹 54" o:spid="_x0000_s1026" type="#_x0000_t75" style="position:absolute;left:0;text-align:left;margin-left:400.85pt;margin-top:41.1pt;width:8.1pt;height:8.35pt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">
                <v:imagedata r:id="rId23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9952" behindDoc="0" locked="0" layoutInCell="1" allowOverlap="1" wp14:anchorId="1CF5CCB0" wp14:editId="3FEEFCD2">
                <wp:simplePos x="0" y="0"/>
                <wp:positionH relativeFrom="column">
                  <wp:posOffset>5079233</wp:posOffset>
                </wp:positionH>
                <wp:positionV relativeFrom="paragraph">
                  <wp:posOffset>560350</wp:posOffset>
                </wp:positionV>
                <wp:extent cx="5760" cy="97920"/>
                <wp:effectExtent l="57150" t="38100" r="51435" b="54610"/>
                <wp:wrapNone/>
                <wp:docPr id="53" name="墨迹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57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3CD55" id="墨迹 53" o:spid="_x0000_s1026" type="#_x0000_t75" style="position:absolute;left:0;text-align:left;margin-left:398.95pt;margin-top:43.15pt;width:2.5pt;height:9.65pt;z-index:2517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">
                <v:imagedata r:id="rId23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8928" behindDoc="0" locked="0" layoutInCell="1" allowOverlap="1" wp14:anchorId="1D7A6040" wp14:editId="3FECB718">
                <wp:simplePos x="0" y="0"/>
                <wp:positionH relativeFrom="column">
                  <wp:posOffset>5037833</wp:posOffset>
                </wp:positionH>
                <wp:positionV relativeFrom="paragraph">
                  <wp:posOffset>606790</wp:posOffset>
                </wp:positionV>
                <wp:extent cx="13680" cy="150480"/>
                <wp:effectExtent l="57150" t="38100" r="43815" b="59690"/>
                <wp:wrapNone/>
                <wp:docPr id="52" name="墨迹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36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FE316" id="墨迹 52" o:spid="_x0000_s1026" type="#_x0000_t75" style="position:absolute;left:0;text-align:left;margin-left:395.65pt;margin-top:46.8pt;width:2.8pt;height:13.9pt;z-index:2517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">
                <v:imagedata r:id="rId23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7904" behindDoc="0" locked="0" layoutInCell="1" allowOverlap="1" wp14:anchorId="4B652179" wp14:editId="70587CC5">
                <wp:simplePos x="0" y="0"/>
                <wp:positionH relativeFrom="column">
                  <wp:posOffset>5003633</wp:posOffset>
                </wp:positionH>
                <wp:positionV relativeFrom="paragraph">
                  <wp:posOffset>527590</wp:posOffset>
                </wp:positionV>
                <wp:extent cx="63360" cy="104040"/>
                <wp:effectExtent l="38100" t="38100" r="51435" b="48895"/>
                <wp:wrapNone/>
                <wp:docPr id="51" name="墨迹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633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0F75C" id="墨迹 51" o:spid="_x0000_s1026" type="#_x0000_t75" style="position:absolute;left:0;text-align:left;margin-left:393pt;margin-top:40.55pt;width:7.05pt;height:10.2pt;z-index:2517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">
                <v:imagedata r:id="rId23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6880" behindDoc="0" locked="0" layoutInCell="1" allowOverlap="1" wp14:anchorId="511C6513" wp14:editId="723402CE">
                <wp:simplePos x="0" y="0"/>
                <wp:positionH relativeFrom="column">
                  <wp:posOffset>4904273</wp:posOffset>
                </wp:positionH>
                <wp:positionV relativeFrom="paragraph">
                  <wp:posOffset>687070</wp:posOffset>
                </wp:positionV>
                <wp:extent cx="87480" cy="62280"/>
                <wp:effectExtent l="38100" t="38100" r="46355" b="52070"/>
                <wp:wrapNone/>
                <wp:docPr id="50" name="墨迹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874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AE19E" id="墨迹 50" o:spid="_x0000_s1026" type="#_x0000_t75" style="position:absolute;left:0;text-align:left;margin-left:385.15pt;margin-top:53.1pt;width:8.8pt;height:6.85pt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">
                <v:imagedata r:id="rId24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5856" behindDoc="0" locked="0" layoutInCell="1" allowOverlap="1" wp14:anchorId="4C889C0A" wp14:editId="74232E68">
                <wp:simplePos x="0" y="0"/>
                <wp:positionH relativeFrom="column">
                  <wp:posOffset>4905713</wp:posOffset>
                </wp:positionH>
                <wp:positionV relativeFrom="paragraph">
                  <wp:posOffset>619030</wp:posOffset>
                </wp:positionV>
                <wp:extent cx="50400" cy="123840"/>
                <wp:effectExtent l="38100" t="57150" r="64135" b="47625"/>
                <wp:wrapNone/>
                <wp:docPr id="49" name="墨迹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50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34DB6" id="墨迹 49" o:spid="_x0000_s1026" type="#_x0000_t75" style="position:absolute;left:0;text-align:left;margin-left:385.3pt;margin-top:47.75pt;width:5.95pt;height:11.7pt;z-index: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">
                <v:imagedata r:id="rId24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4832" behindDoc="0" locked="0" layoutInCell="1" allowOverlap="1" wp14:anchorId="4C3AF144" wp14:editId="6CD23DF5">
                <wp:simplePos x="0" y="0"/>
                <wp:positionH relativeFrom="column">
                  <wp:posOffset>4772513</wp:posOffset>
                </wp:positionH>
                <wp:positionV relativeFrom="paragraph">
                  <wp:posOffset>695350</wp:posOffset>
                </wp:positionV>
                <wp:extent cx="114480" cy="86040"/>
                <wp:effectExtent l="57150" t="38100" r="57150" b="47625"/>
                <wp:wrapNone/>
                <wp:docPr id="48" name="墨迹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144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50B51" id="墨迹 48" o:spid="_x0000_s1026" type="#_x0000_t75" style="position:absolute;left:0;text-align:left;margin-left:374.8pt;margin-top:54pt;width:10.75pt;height:8.55pt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">
                <v:imagedata r:id="rId24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3808" behindDoc="0" locked="0" layoutInCell="1" allowOverlap="1" wp14:anchorId="43729409" wp14:editId="01E6AF19">
                <wp:simplePos x="0" y="0"/>
                <wp:positionH relativeFrom="column">
                  <wp:posOffset>4789433</wp:posOffset>
                </wp:positionH>
                <wp:positionV relativeFrom="paragraph">
                  <wp:posOffset>707590</wp:posOffset>
                </wp:positionV>
                <wp:extent cx="24480" cy="18000"/>
                <wp:effectExtent l="38100" t="38100" r="52070" b="58420"/>
                <wp:wrapNone/>
                <wp:docPr id="47" name="墨迹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244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A9F21" id="墨迹 47" o:spid="_x0000_s1026" type="#_x0000_t75" style="position:absolute;left:0;text-align:left;margin-left:376.15pt;margin-top:54.75pt;width:3.9pt;height:3.1pt;z-index:2517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">
                <v:imagedata r:id="rId24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2784" behindDoc="0" locked="0" layoutInCell="1" allowOverlap="1" wp14:anchorId="031CC35A" wp14:editId="55D7818D">
                <wp:simplePos x="0" y="0"/>
                <wp:positionH relativeFrom="column">
                  <wp:posOffset>4786553</wp:posOffset>
                </wp:positionH>
                <wp:positionV relativeFrom="paragraph">
                  <wp:posOffset>631990</wp:posOffset>
                </wp:positionV>
                <wp:extent cx="45720" cy="53280"/>
                <wp:effectExtent l="38100" t="38100" r="49530" b="61595"/>
                <wp:wrapNone/>
                <wp:docPr id="46" name="墨迹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457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D300B" id="墨迹 46" o:spid="_x0000_s1026" type="#_x0000_t75" style="position:absolute;left:0;text-align:left;margin-left:375.9pt;margin-top:48.75pt;width:5.6pt;height:5.9pt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">
                <v:imagedata r:id="rId24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1760" behindDoc="0" locked="0" layoutInCell="1" allowOverlap="1" wp14:anchorId="5B0682B3" wp14:editId="10094F36">
                <wp:simplePos x="0" y="0"/>
                <wp:positionH relativeFrom="column">
                  <wp:posOffset>4868993</wp:posOffset>
                </wp:positionH>
                <wp:positionV relativeFrom="paragraph">
                  <wp:posOffset>559990</wp:posOffset>
                </wp:positionV>
                <wp:extent cx="16200" cy="362880"/>
                <wp:effectExtent l="38100" t="38100" r="60325" b="56515"/>
                <wp:wrapNone/>
                <wp:docPr id="45" name="墨迹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620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679F8" id="墨迹 45" o:spid="_x0000_s1026" type="#_x0000_t75" style="position:absolute;left:0;text-align:left;margin-left:382.4pt;margin-top:43.15pt;width:3.35pt;height:30.5pt;z-index:2517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">
                <v:imagedata r:id="rId25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700736" behindDoc="0" locked="0" layoutInCell="1" allowOverlap="1" wp14:anchorId="403703C6" wp14:editId="49AF702F">
                <wp:simplePos x="0" y="0"/>
                <wp:positionH relativeFrom="column">
                  <wp:posOffset>4793753</wp:posOffset>
                </wp:positionH>
                <wp:positionV relativeFrom="paragraph">
                  <wp:posOffset>604990</wp:posOffset>
                </wp:positionV>
                <wp:extent cx="27360" cy="117000"/>
                <wp:effectExtent l="38100" t="38100" r="48895" b="54610"/>
                <wp:wrapNone/>
                <wp:docPr id="44" name="墨迹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27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12188" id="墨迹 44" o:spid="_x0000_s1026" type="#_x0000_t75" style="position:absolute;left:0;text-align:left;margin-left:376.45pt;margin-top:46.7pt;width:4.1pt;height:11.15pt;z-index:2517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">
                <v:imagedata r:id="rId25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9712" behindDoc="0" locked="0" layoutInCell="1" allowOverlap="1" wp14:anchorId="34077305" wp14:editId="49C4ED7B">
                <wp:simplePos x="0" y="0"/>
                <wp:positionH relativeFrom="column">
                  <wp:posOffset>4816793</wp:posOffset>
                </wp:positionH>
                <wp:positionV relativeFrom="paragraph">
                  <wp:posOffset>538750</wp:posOffset>
                </wp:positionV>
                <wp:extent cx="108720" cy="22680"/>
                <wp:effectExtent l="38100" t="38100" r="43815" b="53975"/>
                <wp:wrapNone/>
                <wp:docPr id="43" name="墨迹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087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CB6B4" id="墨迹 43" o:spid="_x0000_s1026" type="#_x0000_t75" style="position:absolute;left:0;text-align:left;margin-left:378.3pt;margin-top:41.4pt;width:10.55pt;height:3.9pt;z-index:2516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">
                <v:imagedata r:id="rId25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8688" behindDoc="0" locked="0" layoutInCell="1" allowOverlap="1" wp14:anchorId="34E37F96" wp14:editId="2630B29F">
                <wp:simplePos x="0" y="0"/>
                <wp:positionH relativeFrom="column">
                  <wp:posOffset>4638593</wp:posOffset>
                </wp:positionH>
                <wp:positionV relativeFrom="paragraph">
                  <wp:posOffset>616150</wp:posOffset>
                </wp:positionV>
                <wp:extent cx="93960" cy="181800"/>
                <wp:effectExtent l="38100" t="38100" r="59055" b="46990"/>
                <wp:wrapNone/>
                <wp:docPr id="42" name="墨迹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939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A5D3B" id="墨迹 42" o:spid="_x0000_s1026" type="#_x0000_t75" style="position:absolute;left:0;text-align:left;margin-left:364.35pt;margin-top:47.5pt;width:9.1pt;height:16.3pt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">
                <v:imagedata r:id="rId25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7664" behindDoc="0" locked="0" layoutInCell="1" allowOverlap="1" wp14:anchorId="0F9B205F" wp14:editId="32D9A291">
                <wp:simplePos x="0" y="0"/>
                <wp:positionH relativeFrom="column">
                  <wp:posOffset>4628513</wp:posOffset>
                </wp:positionH>
                <wp:positionV relativeFrom="paragraph">
                  <wp:posOffset>627310</wp:posOffset>
                </wp:positionV>
                <wp:extent cx="40680" cy="184680"/>
                <wp:effectExtent l="57150" t="38100" r="54610" b="63500"/>
                <wp:wrapNone/>
                <wp:docPr id="41" name="墨迹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406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D4912" id="墨迹 41" o:spid="_x0000_s1026" type="#_x0000_t75" style="position:absolute;left:0;text-align:left;margin-left:363.45pt;margin-top:48.4pt;width:5.05pt;height:16.6pt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">
                <v:imagedata r:id="rId25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6640" behindDoc="0" locked="0" layoutInCell="1" allowOverlap="1" wp14:anchorId="2A973D3B" wp14:editId="641C0E86">
                <wp:simplePos x="0" y="0"/>
                <wp:positionH relativeFrom="column">
                  <wp:posOffset>4418633</wp:posOffset>
                </wp:positionH>
                <wp:positionV relativeFrom="paragraph">
                  <wp:posOffset>799750</wp:posOffset>
                </wp:positionV>
                <wp:extent cx="34560" cy="65520"/>
                <wp:effectExtent l="38100" t="38100" r="41910" b="48895"/>
                <wp:wrapNone/>
                <wp:docPr id="40" name="墨迹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345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05479" id="墨迹 40" o:spid="_x0000_s1026" type="#_x0000_t75" style="position:absolute;left:0;text-align:left;margin-left:347.65pt;margin-top:62.55pt;width:3.35pt;height:5.8pt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">
                <v:imagedata r:id="rId26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5616" behindDoc="0" locked="0" layoutInCell="1" allowOverlap="1" wp14:anchorId="01D76147" wp14:editId="37BD7C58">
                <wp:simplePos x="0" y="0"/>
                <wp:positionH relativeFrom="column">
                  <wp:posOffset>4546793</wp:posOffset>
                </wp:positionH>
                <wp:positionV relativeFrom="paragraph">
                  <wp:posOffset>761230</wp:posOffset>
                </wp:positionV>
                <wp:extent cx="20160" cy="21240"/>
                <wp:effectExtent l="38100" t="38100" r="37465" b="36195"/>
                <wp:wrapNone/>
                <wp:docPr id="39" name="墨迹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01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49C42" id="墨迹 39" o:spid="_x0000_s1026" type="#_x0000_t75" style="position:absolute;left:0;text-align:left;margin-left:357.6pt;margin-top:59.6pt;width:2.4pt;height:2.35pt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">
                <v:imagedata r:id="rId26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4592" behindDoc="0" locked="0" layoutInCell="1" allowOverlap="1" wp14:anchorId="1A194036" wp14:editId="6D2EAF1B">
                <wp:simplePos x="0" y="0"/>
                <wp:positionH relativeFrom="column">
                  <wp:posOffset>4579553</wp:posOffset>
                </wp:positionH>
                <wp:positionV relativeFrom="paragraph">
                  <wp:posOffset>637030</wp:posOffset>
                </wp:positionV>
                <wp:extent cx="9720" cy="53280"/>
                <wp:effectExtent l="38100" t="38100" r="47625" b="42545"/>
                <wp:wrapNone/>
                <wp:docPr id="38" name="墨迹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97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A4591" id="墨迹 38" o:spid="_x0000_s1026" type="#_x0000_t75" style="position:absolute;left:0;text-align:left;margin-left:360.2pt;margin-top:49.75pt;width:1.6pt;height:4.95pt;z-index:2516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">
                <v:imagedata r:id="rId26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3568" behindDoc="0" locked="0" layoutInCell="1" allowOverlap="1" wp14:anchorId="5956E488" wp14:editId="6993AE06">
                <wp:simplePos x="0" y="0"/>
                <wp:positionH relativeFrom="column">
                  <wp:posOffset>4492073</wp:posOffset>
                </wp:positionH>
                <wp:positionV relativeFrom="paragraph">
                  <wp:posOffset>668350</wp:posOffset>
                </wp:positionV>
                <wp:extent cx="32400" cy="37440"/>
                <wp:effectExtent l="38100" t="38100" r="43815" b="39370"/>
                <wp:wrapNone/>
                <wp:docPr id="37" name="墨迹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324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9DB8A" id="墨迹 37" o:spid="_x0000_s1026" type="#_x0000_t75" style="position:absolute;left:0;text-align:left;margin-left:353.3pt;margin-top:52.25pt;width:3.25pt;height:3.8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">
                <v:imagedata r:id="rId26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2544" behindDoc="0" locked="0" layoutInCell="1" allowOverlap="1" wp14:anchorId="61ABAD25" wp14:editId="7DC9C0E2">
                <wp:simplePos x="0" y="0"/>
                <wp:positionH relativeFrom="column">
                  <wp:posOffset>4465073</wp:posOffset>
                </wp:positionH>
                <wp:positionV relativeFrom="paragraph">
                  <wp:posOffset>826030</wp:posOffset>
                </wp:positionV>
                <wp:extent cx="7560" cy="16920"/>
                <wp:effectExtent l="38100" t="38100" r="31115" b="40640"/>
                <wp:wrapNone/>
                <wp:docPr id="36" name="墨迹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7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3C18A" id="墨迹 36" o:spid="_x0000_s1026" type="#_x0000_t75" style="position:absolute;left:0;text-align:left;margin-left:351.4pt;margin-top:64.65pt;width:1.3pt;height:2pt;z-index:2516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">
                <v:imagedata r:id="rId26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1520" behindDoc="0" locked="0" layoutInCell="1" allowOverlap="1" wp14:anchorId="126A6497" wp14:editId="5740DD1D">
                <wp:simplePos x="0" y="0"/>
                <wp:positionH relativeFrom="column">
                  <wp:posOffset>4192193</wp:posOffset>
                </wp:positionH>
                <wp:positionV relativeFrom="paragraph">
                  <wp:posOffset>699310</wp:posOffset>
                </wp:positionV>
                <wp:extent cx="206640" cy="143280"/>
                <wp:effectExtent l="38100" t="38100" r="41275" b="47625"/>
                <wp:wrapNone/>
                <wp:docPr id="35" name="墨迹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2066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DB70A" id="墨迹 35" o:spid="_x0000_s1026" type="#_x0000_t75" style="position:absolute;left:0;text-align:left;margin-left:329.75pt;margin-top:54.65pt;width:17pt;height:12.05pt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">
                <v:imagedata r:id="rId27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90496" behindDoc="0" locked="0" layoutInCell="1" allowOverlap="1" wp14:anchorId="4B4787A8" wp14:editId="1ABD38C6">
                <wp:simplePos x="0" y="0"/>
                <wp:positionH relativeFrom="column">
                  <wp:posOffset>4248353</wp:posOffset>
                </wp:positionH>
                <wp:positionV relativeFrom="paragraph">
                  <wp:posOffset>732430</wp:posOffset>
                </wp:positionV>
                <wp:extent cx="66960" cy="82080"/>
                <wp:effectExtent l="38100" t="38100" r="47625" b="32385"/>
                <wp:wrapNone/>
                <wp:docPr id="34" name="墨迹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669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C3D1C" id="墨迹 34" o:spid="_x0000_s1026" type="#_x0000_t75" style="position:absolute;left:0;text-align:left;margin-left:334.2pt;margin-top:57.3pt;width:5.9pt;height:7.1pt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">
                <v:imagedata r:id="rId27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9472" behindDoc="0" locked="0" layoutInCell="1" allowOverlap="1" wp14:anchorId="17AD380B" wp14:editId="581FAA5D">
                <wp:simplePos x="0" y="0"/>
                <wp:positionH relativeFrom="column">
                  <wp:posOffset>4255553</wp:posOffset>
                </wp:positionH>
                <wp:positionV relativeFrom="paragraph">
                  <wp:posOffset>738910</wp:posOffset>
                </wp:positionV>
                <wp:extent cx="62280" cy="68040"/>
                <wp:effectExtent l="38100" t="38100" r="33020" b="46355"/>
                <wp:wrapNone/>
                <wp:docPr id="33" name="墨迹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622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249C8" id="墨迹 33" o:spid="_x0000_s1026" type="#_x0000_t75" style="position:absolute;left:0;text-align:left;margin-left:334.75pt;margin-top:57.85pt;width:5.6pt;height:6.1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">
                <v:imagedata r:id="rId27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8448" behindDoc="0" locked="0" layoutInCell="1" allowOverlap="1" wp14:anchorId="157B650C" wp14:editId="4B5E6CE8">
                <wp:simplePos x="0" y="0"/>
                <wp:positionH relativeFrom="column">
                  <wp:posOffset>4264913</wp:posOffset>
                </wp:positionH>
                <wp:positionV relativeFrom="paragraph">
                  <wp:posOffset>691390</wp:posOffset>
                </wp:positionV>
                <wp:extent cx="33840" cy="15840"/>
                <wp:effectExtent l="38100" t="38100" r="42545" b="41910"/>
                <wp:wrapNone/>
                <wp:docPr id="32" name="墨迹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33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037A2" id="墨迹 32" o:spid="_x0000_s1026" type="#_x0000_t75" style="position:absolute;left:0;text-align:left;margin-left:335.5pt;margin-top:54.05pt;width:3.35pt;height:1.9pt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">
                <v:imagedata r:id="rId27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7424" behindDoc="0" locked="0" layoutInCell="1" allowOverlap="1" wp14:anchorId="1DDB9345" wp14:editId="135BA9D1">
                <wp:simplePos x="0" y="0"/>
                <wp:positionH relativeFrom="column">
                  <wp:posOffset>4217393</wp:posOffset>
                </wp:positionH>
                <wp:positionV relativeFrom="paragraph">
                  <wp:posOffset>697510</wp:posOffset>
                </wp:positionV>
                <wp:extent cx="47880" cy="54000"/>
                <wp:effectExtent l="38100" t="38100" r="47625" b="41275"/>
                <wp:wrapNone/>
                <wp:docPr id="31" name="墨迹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478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EB620" id="墨迹 31" o:spid="_x0000_s1026" type="#_x0000_t75" style="position:absolute;left:0;text-align:left;margin-left:331.7pt;margin-top:54.55pt;width:4.55pt;height:5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">
                <v:imagedata r:id="rId27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6400" behindDoc="0" locked="0" layoutInCell="1" allowOverlap="1" wp14:anchorId="0C594107" wp14:editId="5B0A15F8">
                <wp:simplePos x="0" y="0"/>
                <wp:positionH relativeFrom="column">
                  <wp:posOffset>4267073</wp:posOffset>
                </wp:positionH>
                <wp:positionV relativeFrom="paragraph">
                  <wp:posOffset>585550</wp:posOffset>
                </wp:positionV>
                <wp:extent cx="48240" cy="169200"/>
                <wp:effectExtent l="38100" t="38100" r="28575" b="40640"/>
                <wp:wrapNone/>
                <wp:docPr id="30" name="墨迹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482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F1844" id="墨迹 30" o:spid="_x0000_s1026" type="#_x0000_t75" style="position:absolute;left:0;text-align:left;margin-left:335.6pt;margin-top:45.75pt;width:4.4pt;height:14.05pt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">
                <v:imagedata r:id="rId28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5376" behindDoc="0" locked="0" layoutInCell="1" allowOverlap="1" wp14:anchorId="0853EF7A" wp14:editId="49BC64A6">
                <wp:simplePos x="0" y="0"/>
                <wp:positionH relativeFrom="column">
                  <wp:posOffset>4208753</wp:posOffset>
                </wp:positionH>
                <wp:positionV relativeFrom="paragraph">
                  <wp:posOffset>598510</wp:posOffset>
                </wp:positionV>
                <wp:extent cx="106560" cy="101160"/>
                <wp:effectExtent l="38100" t="38100" r="46355" b="32385"/>
                <wp:wrapNone/>
                <wp:docPr id="29" name="墨迹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06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AEFD8" id="墨迹 29" o:spid="_x0000_s1026" type="#_x0000_t75" style="position:absolute;left:0;text-align:left;margin-left:331.1pt;margin-top:46.8pt;width:9.1pt;height:8.7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">
                <v:imagedata r:id="rId28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4352" behindDoc="0" locked="0" layoutInCell="1" allowOverlap="1" wp14:anchorId="6D582114" wp14:editId="0CEC6F61">
                <wp:simplePos x="0" y="0"/>
                <wp:positionH relativeFrom="column">
                  <wp:posOffset>4245833</wp:posOffset>
                </wp:positionH>
                <wp:positionV relativeFrom="paragraph">
                  <wp:posOffset>622990</wp:posOffset>
                </wp:positionV>
                <wp:extent cx="41040" cy="14040"/>
                <wp:effectExtent l="38100" t="38100" r="35560" b="43180"/>
                <wp:wrapNone/>
                <wp:docPr id="28" name="墨迹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41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D58EE" id="墨迹 28" o:spid="_x0000_s1026" type="#_x0000_t75" style="position:absolute;left:0;text-align:left;margin-left:333.9pt;margin-top:48.65pt;width:3.9pt;height:1.9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">
                <v:imagedata r:id="rId28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3328" behindDoc="0" locked="0" layoutInCell="1" allowOverlap="1" wp14:anchorId="091A6346" wp14:editId="05B0424E">
                <wp:simplePos x="0" y="0"/>
                <wp:positionH relativeFrom="column">
                  <wp:posOffset>4083473</wp:posOffset>
                </wp:positionH>
                <wp:positionV relativeFrom="paragraph">
                  <wp:posOffset>724870</wp:posOffset>
                </wp:positionV>
                <wp:extent cx="71280" cy="140040"/>
                <wp:effectExtent l="38100" t="38100" r="43180" b="50800"/>
                <wp:wrapNone/>
                <wp:docPr id="27" name="墨迹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712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4979F" id="墨迹 27" o:spid="_x0000_s1026" type="#_x0000_t75" style="position:absolute;left:0;text-align:left;margin-left:321.3pt;margin-top:56.75pt;width:6.25pt;height:11.85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">
                <v:imagedata r:id="rId28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2304" behindDoc="0" locked="0" layoutInCell="1" allowOverlap="1" wp14:anchorId="27223B7A" wp14:editId="075E2CCC">
                <wp:simplePos x="0" y="0"/>
                <wp:positionH relativeFrom="column">
                  <wp:posOffset>4064033</wp:posOffset>
                </wp:positionH>
                <wp:positionV relativeFrom="paragraph">
                  <wp:posOffset>752230</wp:posOffset>
                </wp:positionV>
                <wp:extent cx="48960" cy="67680"/>
                <wp:effectExtent l="38100" t="38100" r="46355" b="46990"/>
                <wp:wrapNone/>
                <wp:docPr id="26" name="墨迹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489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1AC68" id="墨迹 26" o:spid="_x0000_s1026" type="#_x0000_t75" style="position:absolute;left:0;text-align:left;margin-left:319.6pt;margin-top:58.9pt;width:4.6pt;height:6.1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">
                <v:imagedata r:id="rId28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1280" behindDoc="0" locked="0" layoutInCell="1" allowOverlap="1" wp14:anchorId="2B3099E1" wp14:editId="7AF95A4F">
                <wp:simplePos x="0" y="0"/>
                <wp:positionH relativeFrom="column">
                  <wp:posOffset>4038113</wp:posOffset>
                </wp:positionH>
                <wp:positionV relativeFrom="paragraph">
                  <wp:posOffset>662230</wp:posOffset>
                </wp:positionV>
                <wp:extent cx="132120" cy="65520"/>
                <wp:effectExtent l="38100" t="38100" r="39370" b="48895"/>
                <wp:wrapNone/>
                <wp:docPr id="25" name="墨迹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321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E170C" id="墨迹 25" o:spid="_x0000_s1026" type="#_x0000_t75" style="position:absolute;left:0;text-align:left;margin-left:317.6pt;margin-top:51.75pt;width:11.15pt;height:5.95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">
                <v:imagedata r:id="rId29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80256" behindDoc="0" locked="0" layoutInCell="1" allowOverlap="1" wp14:anchorId="7781D1C2" wp14:editId="5E77C7B9">
                <wp:simplePos x="0" y="0"/>
                <wp:positionH relativeFrom="column">
                  <wp:posOffset>4112993</wp:posOffset>
                </wp:positionH>
                <wp:positionV relativeFrom="paragraph">
                  <wp:posOffset>645670</wp:posOffset>
                </wp:positionV>
                <wp:extent cx="40320" cy="29880"/>
                <wp:effectExtent l="38100" t="38100" r="36195" b="46355"/>
                <wp:wrapNone/>
                <wp:docPr id="24" name="墨迹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403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18A5F" id="墨迹 24" o:spid="_x0000_s1026" type="#_x0000_t75" style="position:absolute;left:0;text-align:left;margin-left:323.5pt;margin-top:50.5pt;width:3.9pt;height:2.9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">
                <v:imagedata r:id="rId29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9232" behindDoc="0" locked="0" layoutInCell="1" allowOverlap="1" wp14:anchorId="0B024E47" wp14:editId="472D1408">
                <wp:simplePos x="0" y="0"/>
                <wp:positionH relativeFrom="column">
                  <wp:posOffset>4040273</wp:posOffset>
                </wp:positionH>
                <wp:positionV relativeFrom="paragraph">
                  <wp:posOffset>570430</wp:posOffset>
                </wp:positionV>
                <wp:extent cx="97200" cy="128880"/>
                <wp:effectExtent l="38100" t="38100" r="36195" b="43180"/>
                <wp:wrapNone/>
                <wp:docPr id="23" name="墨迹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972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38471" id="墨迹 23" o:spid="_x0000_s1026" type="#_x0000_t75" style="position:absolute;left:0;text-align:left;margin-left:317.8pt;margin-top:44.6pt;width:8.4pt;height:10.9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">
                <v:imagedata r:id="rId29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8208" behindDoc="0" locked="0" layoutInCell="1" allowOverlap="1" wp14:anchorId="32672617" wp14:editId="3ABCC8D8">
                <wp:simplePos x="0" y="0"/>
                <wp:positionH relativeFrom="column">
                  <wp:posOffset>3895193</wp:posOffset>
                </wp:positionH>
                <wp:positionV relativeFrom="paragraph">
                  <wp:posOffset>746830</wp:posOffset>
                </wp:positionV>
                <wp:extent cx="112680" cy="52560"/>
                <wp:effectExtent l="38100" t="38100" r="40005" b="43180"/>
                <wp:wrapNone/>
                <wp:docPr id="22" name="墨迹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126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3DDFF" id="墨迹 22" o:spid="_x0000_s1026" type="#_x0000_t75" style="position:absolute;left:0;text-align:left;margin-left:306.35pt;margin-top:58.45pt;width:9.65pt;height:4.95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">
                <v:imagedata r:id="rId29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7184" behindDoc="0" locked="0" layoutInCell="1" allowOverlap="1" wp14:anchorId="14582C8A" wp14:editId="163E7B14">
                <wp:simplePos x="0" y="0"/>
                <wp:positionH relativeFrom="column">
                  <wp:posOffset>3862433</wp:posOffset>
                </wp:positionH>
                <wp:positionV relativeFrom="paragraph">
                  <wp:posOffset>682390</wp:posOffset>
                </wp:positionV>
                <wp:extent cx="79560" cy="125640"/>
                <wp:effectExtent l="38100" t="38100" r="34925" b="46355"/>
                <wp:wrapNone/>
                <wp:docPr id="21" name="墨迹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795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E07CF" id="墨迹 21" o:spid="_x0000_s1026" type="#_x0000_t75" style="position:absolute;left:0;text-align:left;margin-left:303.8pt;margin-top:53.4pt;width:7.05pt;height:10.7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">
                <v:imagedata r:id="rId29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6160" behindDoc="0" locked="0" layoutInCell="1" allowOverlap="1" wp14:anchorId="7249AC46" wp14:editId="1C1F2C4B">
                <wp:simplePos x="0" y="0"/>
                <wp:positionH relativeFrom="column">
                  <wp:posOffset>3776753</wp:posOffset>
                </wp:positionH>
                <wp:positionV relativeFrom="paragraph">
                  <wp:posOffset>780310</wp:posOffset>
                </wp:positionV>
                <wp:extent cx="56880" cy="46800"/>
                <wp:effectExtent l="38100" t="19050" r="38735" b="29845"/>
                <wp:wrapNone/>
                <wp:docPr id="20" name="墨迹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568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B3869" id="墨迹 20" o:spid="_x0000_s1026" type="#_x0000_t75" style="position:absolute;left:0;text-align:left;margin-left:297.05pt;margin-top:61.2pt;width:5.15pt;height:4.35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">
                <v:imagedata r:id="rId30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5136" behindDoc="0" locked="0" layoutInCell="1" allowOverlap="1" wp14:anchorId="0E93353A" wp14:editId="36395E9E">
                <wp:simplePos x="0" y="0"/>
                <wp:positionH relativeFrom="column">
                  <wp:posOffset>3815273</wp:posOffset>
                </wp:positionH>
                <wp:positionV relativeFrom="paragraph">
                  <wp:posOffset>746110</wp:posOffset>
                </wp:positionV>
                <wp:extent cx="20520" cy="18720"/>
                <wp:effectExtent l="38100" t="38100" r="36830" b="38735"/>
                <wp:wrapNone/>
                <wp:docPr id="19" name="墨迹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205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0D7F0" id="墨迹 19" o:spid="_x0000_s1026" type="#_x0000_t75" style="position:absolute;left:0;text-align:left;margin-left:300.05pt;margin-top:58.4pt;width:2.35pt;height:2.05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">
                <v:imagedata r:id="rId30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4112" behindDoc="0" locked="0" layoutInCell="1" allowOverlap="1" wp14:anchorId="06DF1543" wp14:editId="16064090">
                <wp:simplePos x="0" y="0"/>
                <wp:positionH relativeFrom="column">
                  <wp:posOffset>3801953</wp:posOffset>
                </wp:positionH>
                <wp:positionV relativeFrom="paragraph">
                  <wp:posOffset>689590</wp:posOffset>
                </wp:positionV>
                <wp:extent cx="41400" cy="36000"/>
                <wp:effectExtent l="19050" t="38100" r="34925" b="40640"/>
                <wp:wrapNone/>
                <wp:docPr id="18" name="墨迹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414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C3C8D" id="墨迹 18" o:spid="_x0000_s1026" type="#_x0000_t75" style="position:absolute;left:0;text-align:left;margin-left:299pt;margin-top:53.95pt;width:4pt;height:3.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">
                <v:imagedata r:id="rId30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3088" behindDoc="0" locked="0" layoutInCell="1" allowOverlap="1" wp14:anchorId="36E0AF9D" wp14:editId="639629E7">
                <wp:simplePos x="0" y="0"/>
                <wp:positionH relativeFrom="column">
                  <wp:posOffset>3842993</wp:posOffset>
                </wp:positionH>
                <wp:positionV relativeFrom="paragraph">
                  <wp:posOffset>648550</wp:posOffset>
                </wp:positionV>
                <wp:extent cx="33480" cy="225360"/>
                <wp:effectExtent l="38100" t="19050" r="43180" b="41910"/>
                <wp:wrapNone/>
                <wp:docPr id="17" name="墨迹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3348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20F06" id="墨迹 17" o:spid="_x0000_s1026" type="#_x0000_t75" style="position:absolute;left:0;text-align:left;margin-left:302.35pt;margin-top:50.7pt;width:3.35pt;height:18.55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">
                <v:imagedata r:id="rId30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2064" behindDoc="0" locked="0" layoutInCell="1" allowOverlap="1" wp14:anchorId="21CFB5E1" wp14:editId="0BE8228F">
                <wp:simplePos x="0" y="0"/>
                <wp:positionH relativeFrom="column">
                  <wp:posOffset>3809873</wp:posOffset>
                </wp:positionH>
                <wp:positionV relativeFrom="paragraph">
                  <wp:posOffset>676630</wp:posOffset>
                </wp:positionV>
                <wp:extent cx="9360" cy="96840"/>
                <wp:effectExtent l="19050" t="38100" r="48260" b="36830"/>
                <wp:wrapNone/>
                <wp:docPr id="16" name="墨迹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9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61331" id="墨迹 16" o:spid="_x0000_s1026" type="#_x0000_t75" style="position:absolute;left:0;text-align:left;margin-left:299.6pt;margin-top:52.95pt;width:1.45pt;height:8.4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">
                <v:imagedata r:id="rId30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1040" behindDoc="0" locked="0" layoutInCell="1" allowOverlap="1" wp14:anchorId="460F82F4" wp14:editId="283341E0">
                <wp:simplePos x="0" y="0"/>
                <wp:positionH relativeFrom="column">
                  <wp:posOffset>3763073</wp:posOffset>
                </wp:positionH>
                <wp:positionV relativeFrom="paragraph">
                  <wp:posOffset>643510</wp:posOffset>
                </wp:positionV>
                <wp:extent cx="95400" cy="38880"/>
                <wp:effectExtent l="38100" t="38100" r="38100" b="37465"/>
                <wp:wrapNone/>
                <wp:docPr id="15" name="墨迹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954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ADA0A" id="墨迹 15" o:spid="_x0000_s1026" type="#_x0000_t75" style="position:absolute;left:0;text-align:left;margin-left:295.95pt;margin-top:50.3pt;width:8.25pt;height:3.8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">
                <v:imagedata r:id="rId31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70016" behindDoc="0" locked="0" layoutInCell="1" allowOverlap="1" wp14:anchorId="53231298" wp14:editId="3DDCE818">
                <wp:simplePos x="0" y="0"/>
                <wp:positionH relativeFrom="column">
                  <wp:posOffset>3698273</wp:posOffset>
                </wp:positionH>
                <wp:positionV relativeFrom="paragraph">
                  <wp:posOffset>732430</wp:posOffset>
                </wp:positionV>
                <wp:extent cx="76680" cy="109800"/>
                <wp:effectExtent l="38100" t="38100" r="38100" b="43180"/>
                <wp:wrapNone/>
                <wp:docPr id="14" name="墨迹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766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CFEF8" id="墨迹 14" o:spid="_x0000_s1026" type="#_x0000_t75" style="position:absolute;left:0;text-align:left;margin-left:290.85pt;margin-top:57.3pt;width:6.85pt;height:9.4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">
                <v:imagedata r:id="rId31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68992" behindDoc="0" locked="0" layoutInCell="1" allowOverlap="1" wp14:anchorId="7D24D52E" wp14:editId="627698AA">
                <wp:simplePos x="0" y="0"/>
                <wp:positionH relativeFrom="column">
                  <wp:posOffset>3642833</wp:posOffset>
                </wp:positionH>
                <wp:positionV relativeFrom="paragraph">
                  <wp:posOffset>687070</wp:posOffset>
                </wp:positionV>
                <wp:extent cx="44280" cy="121680"/>
                <wp:effectExtent l="19050" t="19050" r="51435" b="31115"/>
                <wp:wrapNone/>
                <wp:docPr id="13" name="墨迹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442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1A263" id="墨迹 13" o:spid="_x0000_s1026" type="#_x0000_t75" style="position:absolute;left:0;text-align:left;margin-left:286.5pt;margin-top:53.75pt;width:4.3pt;height:10.35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">
                <v:imagedata r:id="rId31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67968" behindDoc="0" locked="0" layoutInCell="1" allowOverlap="1" wp14:anchorId="0CF04743" wp14:editId="7C8246F1">
                <wp:simplePos x="0" y="0"/>
                <wp:positionH relativeFrom="column">
                  <wp:posOffset>3641393</wp:posOffset>
                </wp:positionH>
                <wp:positionV relativeFrom="paragraph">
                  <wp:posOffset>578350</wp:posOffset>
                </wp:positionV>
                <wp:extent cx="111600" cy="171000"/>
                <wp:effectExtent l="38100" t="38100" r="41275" b="38735"/>
                <wp:wrapNone/>
                <wp:docPr id="12" name="墨迹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116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E3992" id="墨迹 12" o:spid="_x0000_s1026" type="#_x0000_t75" style="position:absolute;left:0;text-align:left;margin-left:286.3pt;margin-top:45.2pt;width:9.6pt;height:14.2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">
                <v:imagedata r:id="rId31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66944" behindDoc="0" locked="0" layoutInCell="1" allowOverlap="1" wp14:anchorId="616E52B6" wp14:editId="0F8C0262">
                <wp:simplePos x="0" y="0"/>
                <wp:positionH relativeFrom="column">
                  <wp:posOffset>3562553</wp:posOffset>
                </wp:positionH>
                <wp:positionV relativeFrom="paragraph">
                  <wp:posOffset>576190</wp:posOffset>
                </wp:positionV>
                <wp:extent cx="74520" cy="268560"/>
                <wp:effectExtent l="38100" t="19050" r="40005" b="36830"/>
                <wp:wrapNone/>
                <wp:docPr id="11" name="墨迹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452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A8B74" id="墨迹 11" o:spid="_x0000_s1026" type="#_x0000_t75" style="position:absolute;left:0;text-align:left;margin-left:280.15pt;margin-top:45pt;width:6.6pt;height:21.95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">
                <v:imagedata r:id="rId31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65920" behindDoc="0" locked="0" layoutInCell="1" allowOverlap="1" wp14:anchorId="2531949E" wp14:editId="19D17627">
                <wp:simplePos x="0" y="0"/>
                <wp:positionH relativeFrom="column">
                  <wp:posOffset>3528353</wp:posOffset>
                </wp:positionH>
                <wp:positionV relativeFrom="paragraph">
                  <wp:posOffset>705070</wp:posOffset>
                </wp:positionV>
                <wp:extent cx="7200" cy="40320"/>
                <wp:effectExtent l="38100" t="38100" r="31115" b="36195"/>
                <wp:wrapNone/>
                <wp:docPr id="10" name="墨迹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72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9861B" id="墨迹 10" o:spid="_x0000_s1026" type="#_x0000_t75" style="position:absolute;left:0;text-align:left;margin-left:277.45pt;margin-top:55.15pt;width:1.3pt;height:3.85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">
                <v:imagedata r:id="rId32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64896" behindDoc="0" locked="0" layoutInCell="1" allowOverlap="1" wp14:anchorId="46B474D6" wp14:editId="2A6E4447">
                <wp:simplePos x="0" y="0"/>
                <wp:positionH relativeFrom="column">
                  <wp:posOffset>3367073</wp:posOffset>
                </wp:positionH>
                <wp:positionV relativeFrom="paragraph">
                  <wp:posOffset>670870</wp:posOffset>
                </wp:positionV>
                <wp:extent cx="145080" cy="188640"/>
                <wp:effectExtent l="38100" t="38100" r="45720" b="40005"/>
                <wp:wrapNone/>
                <wp:docPr id="9" name="墨迹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450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81AFC" id="墨迹 9" o:spid="_x0000_s1026" type="#_x0000_t75" style="position:absolute;left:0;text-align:left;margin-left:264.75pt;margin-top:52.5pt;width:12.15pt;height:15.5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">
                <v:imagedata r:id="rId323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63872" behindDoc="0" locked="0" layoutInCell="1" allowOverlap="1" wp14:anchorId="7D9638A1" wp14:editId="31C30867">
                <wp:simplePos x="0" y="0"/>
                <wp:positionH relativeFrom="column">
                  <wp:posOffset>3457793</wp:posOffset>
                </wp:positionH>
                <wp:positionV relativeFrom="paragraph">
                  <wp:posOffset>696070</wp:posOffset>
                </wp:positionV>
                <wp:extent cx="3240" cy="47880"/>
                <wp:effectExtent l="38100" t="38100" r="34925" b="47625"/>
                <wp:wrapNone/>
                <wp:docPr id="8" name="墨迹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32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7A832" id="墨迹 8" o:spid="_x0000_s1026" type="#_x0000_t75" style="position:absolute;left:0;text-align:left;margin-left:271.9pt;margin-top:54.45pt;width:1pt;height:4.5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">
                <v:imagedata r:id="rId325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62848" behindDoc="0" locked="0" layoutInCell="1" allowOverlap="1" wp14:anchorId="210263BE" wp14:editId="07FAF438">
                <wp:simplePos x="0" y="0"/>
                <wp:positionH relativeFrom="column">
                  <wp:posOffset>3418553</wp:posOffset>
                </wp:positionH>
                <wp:positionV relativeFrom="paragraph">
                  <wp:posOffset>708310</wp:posOffset>
                </wp:positionV>
                <wp:extent cx="76680" cy="87120"/>
                <wp:effectExtent l="38100" t="38100" r="38100" b="46355"/>
                <wp:wrapNone/>
                <wp:docPr id="7" name="墨迹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766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53F64" id="墨迹 7" o:spid="_x0000_s1026" type="#_x0000_t75" style="position:absolute;left:0;text-align:left;margin-left:268.85pt;margin-top:55.4pt;width:6.85pt;height:7.55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">
                <v:imagedata r:id="rId327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61824" behindDoc="0" locked="0" layoutInCell="1" allowOverlap="1" wp14:anchorId="7646FB2E" wp14:editId="069C4D98">
                <wp:simplePos x="0" y="0"/>
                <wp:positionH relativeFrom="column">
                  <wp:posOffset>3378593</wp:posOffset>
                </wp:positionH>
                <wp:positionV relativeFrom="paragraph">
                  <wp:posOffset>694630</wp:posOffset>
                </wp:positionV>
                <wp:extent cx="19440" cy="102960"/>
                <wp:effectExtent l="38100" t="38100" r="38100" b="49530"/>
                <wp:wrapNone/>
                <wp:docPr id="6" name="墨迹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94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77157" id="墨迹 6" o:spid="_x0000_s1026" type="#_x0000_t75" style="position:absolute;left:0;text-align:left;margin-left:265.65pt;margin-top:54.35pt;width:2.35pt;height:8.85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">
                <v:imagedata r:id="rId329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60800" behindDoc="0" locked="0" layoutInCell="1" allowOverlap="1" wp14:anchorId="3F04CAD1" wp14:editId="7D885381">
                <wp:simplePos x="0" y="0"/>
                <wp:positionH relativeFrom="column">
                  <wp:posOffset>3217313</wp:posOffset>
                </wp:positionH>
                <wp:positionV relativeFrom="paragraph">
                  <wp:posOffset>633070</wp:posOffset>
                </wp:positionV>
                <wp:extent cx="97200" cy="197280"/>
                <wp:effectExtent l="38100" t="38100" r="36195" b="31750"/>
                <wp:wrapNone/>
                <wp:docPr id="5" name="墨迹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972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02ABB" id="墨迹 5" o:spid="_x0000_s1026" type="#_x0000_t75" style="position:absolute;left:0;text-align:left;margin-left:253.05pt;margin-top:49.5pt;width:8.3pt;height:16.3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">
                <v:imagedata r:id="rId331" o:title=""/>
              </v:shape>
            </w:pict>
          </mc:Fallback>
        </mc:AlternateContent>
      </w:r>
      <w:r>
        <w:rPr>
          <w:rFonts w:ascii="宋体" w:hAnsi="宋体" w:cs="宋体"/>
          <w:bCs/>
          <w:noProof/>
          <w:szCs w:val="21"/>
        </w:rPr>
        <mc:AlternateContent>
          <mc:Choice Requires="wpi">
            <w:drawing>
              <wp:anchor distT="0" distB="0" distL="114300" distR="114300" simplePos="0" relativeHeight="251659776" behindDoc="0" locked="0" layoutInCell="1" allowOverlap="1" wp14:anchorId="75C2A6F9" wp14:editId="1BA39CD8">
                <wp:simplePos x="0" y="0"/>
                <wp:positionH relativeFrom="column">
                  <wp:posOffset>3184913</wp:posOffset>
                </wp:positionH>
                <wp:positionV relativeFrom="paragraph">
                  <wp:posOffset>657550</wp:posOffset>
                </wp:positionV>
                <wp:extent cx="71280" cy="167040"/>
                <wp:effectExtent l="38100" t="38100" r="43180" b="42545"/>
                <wp:wrapNone/>
                <wp:docPr id="3" name="墨迹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712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F6383" id="墨迹 3" o:spid="_x0000_s1026" type="#_x0000_t75" style="position:absolute;left:0;text-align:left;margin-left:250.45pt;margin-top:51.45pt;width:6.3pt;height:13.9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">
                <v:imagedata r:id="rId333" o:title=""/>
              </v:shape>
            </w:pict>
          </mc:Fallback>
        </mc:AlternateContent>
      </w:r>
      <w:r w:rsidR="002325C7">
        <w:rPr>
          <w:rFonts w:ascii="宋体" w:hAnsi="宋体" w:cs="宋体"/>
          <w:bCs/>
          <w:noProof/>
          <w:szCs w:val="21"/>
        </w:rPr>
        <w:drawing>
          <wp:inline distT="0" distB="0" distL="0" distR="0" wp14:anchorId="08242BE4" wp14:editId="6EB48DB6">
            <wp:extent cx="4895850" cy="16383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18A89" w14:textId="77777777" w:rsidR="008065E8" w:rsidRDefault="002325C7" w:rsidP="008065E8">
      <w:pPr>
        <w:ind w:firstLineChars="250" w:firstLine="600"/>
        <w:rPr>
          <w:rFonts w:ascii="宋体" w:hAnsi="宋体" w:cs="宋体"/>
          <w:bCs/>
          <w:sz w:val="24"/>
        </w:rPr>
      </w:pPr>
      <w:r w:rsidRPr="002325C7">
        <w:rPr>
          <w:rFonts w:ascii="宋体" w:hAnsi="宋体" w:cs="宋体" w:hint="eastAsia"/>
          <w:bCs/>
          <w:sz w:val="24"/>
        </w:rPr>
        <w:t>(</w:t>
      </w:r>
      <w:r>
        <w:rPr>
          <w:rFonts w:ascii="宋体" w:hAnsi="宋体" w:cs="宋体"/>
          <w:bCs/>
          <w:sz w:val="24"/>
        </w:rPr>
        <w:t>5</w:t>
      </w:r>
      <w:r w:rsidRPr="002325C7">
        <w:rPr>
          <w:rFonts w:ascii="宋体" w:hAnsi="宋体" w:cs="宋体" w:hint="eastAsia"/>
          <w:bCs/>
          <w:sz w:val="24"/>
        </w:rPr>
        <w:t>)</w:t>
      </w:r>
      <w:r>
        <w:rPr>
          <w:rFonts w:ascii="宋体" w:hAnsi="宋体" w:cs="宋体" w:hint="eastAsia"/>
          <w:bCs/>
          <w:sz w:val="24"/>
        </w:rPr>
        <w:t>证明</w:t>
      </w:r>
      <w:r w:rsidR="008065E8">
        <w:rPr>
          <w:rFonts w:ascii="宋体" w:hAnsi="宋体" w:cs="宋体" w:hint="eastAsia"/>
          <w:bCs/>
          <w:sz w:val="24"/>
        </w:rPr>
        <w:t>：</w:t>
      </w:r>
    </w:p>
    <w:p w14:paraId="224057B2" w14:textId="0F0F7BCA" w:rsidR="008065E8" w:rsidRPr="00600469" w:rsidRDefault="008065E8" w:rsidP="008065E8">
      <w:pPr>
        <w:ind w:firstLineChars="250" w:firstLine="525"/>
        <w:rPr>
          <w:szCs w:val="21"/>
        </w:rPr>
      </w:pPr>
      <w:r w:rsidRPr="008065E8">
        <w:rPr>
          <w:position w:val="-30"/>
          <w:szCs w:val="21"/>
        </w:rPr>
        <w:object w:dxaOrig="6080" w:dyaOrig="720" w14:anchorId="0F2BEC7F">
          <v:shape id="_x0000_i1042" type="#_x0000_t75" style="width:303.9pt;height:36.2pt" o:ole="" fillcolor="window">
            <v:imagedata r:id="rId335" o:title=""/>
          </v:shape>
          <o:OLEObject Type="Embed" ProgID="Equation.DSMT4" ShapeID="_x0000_i1042" DrawAspect="Content" ObjectID="_1699118018" r:id="rId336"/>
        </w:object>
      </w:r>
    </w:p>
    <w:p w14:paraId="197119A4" w14:textId="0CA40BDD" w:rsidR="008065E8" w:rsidRPr="00600469" w:rsidRDefault="008065E8" w:rsidP="008065E8">
      <w:pPr>
        <w:ind w:firstLineChars="250" w:firstLine="525"/>
        <w:jc w:val="left"/>
        <w:rPr>
          <w:szCs w:val="21"/>
        </w:rPr>
      </w:pPr>
      <w:r w:rsidRPr="00600469">
        <w:rPr>
          <w:szCs w:val="21"/>
        </w:rPr>
        <w:object w:dxaOrig="1359" w:dyaOrig="620" w14:anchorId="231C88A0">
          <v:shape id="_x0000_i1043" type="#_x0000_t75" style="width:68pt;height:30.9pt" o:ole="" fillcolor="window">
            <v:imagedata r:id="rId337" o:title=""/>
          </v:shape>
          <o:OLEObject Type="Embed" ProgID="Equation.DSMT4" ShapeID="_x0000_i1043" DrawAspect="Content" ObjectID="_1699118019" r:id="rId338"/>
        </w:object>
      </w:r>
    </w:p>
    <w:p w14:paraId="22F1681F" w14:textId="20531BB4" w:rsidR="008065E8" w:rsidRPr="00600469" w:rsidRDefault="008065E8" w:rsidP="008065E8">
      <w:pPr>
        <w:ind w:firstLineChars="250" w:firstLine="525"/>
        <w:rPr>
          <w:szCs w:val="21"/>
        </w:rPr>
      </w:pPr>
      <w:r w:rsidRPr="00600469">
        <w:rPr>
          <w:rFonts w:hint="eastAsia"/>
          <w:szCs w:val="21"/>
        </w:rPr>
        <w:t>且</w:t>
      </w:r>
      <w:r w:rsidRPr="00600469">
        <w:rPr>
          <w:position w:val="-14"/>
          <w:szCs w:val="21"/>
        </w:rPr>
        <w:object w:dxaOrig="2799" w:dyaOrig="380" w14:anchorId="18B2165A">
          <v:shape id="_x0000_i1044" type="#_x0000_t75" style="width:140pt;height:19pt" o:ole="">
            <v:imagedata r:id="rId339" o:title=""/>
          </v:shape>
          <o:OLEObject Type="Embed" ProgID="Equation.DSMT4" ShapeID="_x0000_i1044" DrawAspect="Content" ObjectID="_1699118020" r:id="rId340"/>
        </w:object>
      </w:r>
    </w:p>
    <w:p w14:paraId="223421F0" w14:textId="77777777" w:rsidR="008065E8" w:rsidRPr="00600469" w:rsidRDefault="008065E8" w:rsidP="008065E8">
      <w:pPr>
        <w:ind w:firstLineChars="250" w:firstLine="525"/>
        <w:rPr>
          <w:szCs w:val="21"/>
        </w:rPr>
      </w:pPr>
      <w:r w:rsidRPr="00600469">
        <w:rPr>
          <w:rFonts w:hint="eastAsia"/>
          <w:szCs w:val="21"/>
        </w:rPr>
        <w:t>所以：</w:t>
      </w:r>
    </w:p>
    <w:p w14:paraId="5B7C1B3F" w14:textId="3CEF5CAE" w:rsidR="002325C7" w:rsidRDefault="008065E8" w:rsidP="008065E8">
      <w:pPr>
        <w:tabs>
          <w:tab w:val="left" w:pos="1750"/>
        </w:tabs>
        <w:jc w:val="left"/>
        <w:rPr>
          <w:szCs w:val="21"/>
        </w:rPr>
      </w:pPr>
      <w:r w:rsidRPr="008065E8">
        <w:rPr>
          <w:position w:val="-250"/>
          <w:szCs w:val="21"/>
        </w:rPr>
        <w:object w:dxaOrig="8000" w:dyaOrig="5120" w14:anchorId="03104554">
          <v:shape id="_x0000_i1045" type="#_x0000_t75" style="width:401.5pt;height:257.1pt" o:ole="" fillcolor="window">
            <v:imagedata r:id="rId341" o:title=""/>
          </v:shape>
          <o:OLEObject Type="Embed" ProgID="Equation.DSMT4" ShapeID="_x0000_i1045" DrawAspect="Content" ObjectID="_1699118021" r:id="rId342"/>
        </w:object>
      </w:r>
    </w:p>
    <w:p w14:paraId="45C347AB" w14:textId="6FA13765" w:rsidR="008065E8" w:rsidRDefault="008065E8" w:rsidP="008065E8">
      <w:pPr>
        <w:tabs>
          <w:tab w:val="left" w:pos="1750"/>
        </w:tabs>
        <w:jc w:val="left"/>
        <w:rPr>
          <w:szCs w:val="21"/>
        </w:rPr>
      </w:pPr>
    </w:p>
    <w:p w14:paraId="16D71A73" w14:textId="4C8076E2" w:rsidR="008065E8" w:rsidRPr="002325C7" w:rsidRDefault="008065E8" w:rsidP="008065E8">
      <w:pPr>
        <w:tabs>
          <w:tab w:val="left" w:pos="1750"/>
        </w:tabs>
        <w:jc w:val="left"/>
        <w:rPr>
          <w:rFonts w:ascii="宋体" w:hAnsi="宋体" w:cs="宋体"/>
          <w:bCs/>
          <w:sz w:val="24"/>
        </w:rPr>
      </w:pPr>
      <w:r>
        <w:rPr>
          <w:rFonts w:hint="eastAsia"/>
          <w:szCs w:val="21"/>
        </w:rPr>
        <w:t>证</w:t>
      </w:r>
      <w:r>
        <w:rPr>
          <w:szCs w:val="21"/>
        </w:rPr>
        <w:t>毕</w:t>
      </w:r>
    </w:p>
    <w:sectPr w:rsidR="008065E8" w:rsidRPr="002325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CBF698" w14:textId="77777777" w:rsidR="005B5291" w:rsidRDefault="005B5291" w:rsidP="002B049B">
      <w:r>
        <w:separator/>
      </w:r>
    </w:p>
  </w:endnote>
  <w:endnote w:type="continuationSeparator" w:id="0">
    <w:p w14:paraId="0D44C6B1" w14:textId="77777777" w:rsidR="005B5291" w:rsidRDefault="005B5291" w:rsidP="002B04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4D422A" w14:textId="77777777" w:rsidR="005B5291" w:rsidRDefault="005B5291" w:rsidP="002B049B">
      <w:r>
        <w:separator/>
      </w:r>
    </w:p>
  </w:footnote>
  <w:footnote w:type="continuationSeparator" w:id="0">
    <w:p w14:paraId="1F502EF9" w14:textId="77777777" w:rsidR="005B5291" w:rsidRDefault="005B5291" w:rsidP="002B04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570D6B0"/>
    <w:multiLevelType w:val="singleLevel"/>
    <w:tmpl w:val="B570D6B0"/>
    <w:lvl w:ilvl="0">
      <w:start w:val="7"/>
      <w:numFmt w:val="decimal"/>
      <w:suff w:val="space"/>
      <w:lvlText w:val="第%1章"/>
      <w:lvlJc w:val="left"/>
    </w:lvl>
  </w:abstractNum>
  <w:abstractNum w:abstractNumId="1" w15:restartNumberingAfterBreak="0">
    <w:nsid w:val="0DCA3B19"/>
    <w:multiLevelType w:val="multilevel"/>
    <w:tmpl w:val="0DCA3B19"/>
    <w:lvl w:ilvl="0">
      <w:start w:val="1"/>
      <w:numFmt w:val="decimal"/>
      <w:lvlText w:val="（%1）"/>
      <w:lvlJc w:val="left"/>
      <w:pPr>
        <w:ind w:left="750" w:hanging="75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EA16685"/>
    <w:multiLevelType w:val="hybridMultilevel"/>
    <w:tmpl w:val="BB30CA9E"/>
    <w:lvl w:ilvl="0" w:tplc="B6A456A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0F17F21"/>
    <w:multiLevelType w:val="multilevel"/>
    <w:tmpl w:val="50F17F21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7AA6646"/>
    <w:multiLevelType w:val="singleLevel"/>
    <w:tmpl w:val="57AA6646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1005"/>
    <w:rsid w:val="000078A2"/>
    <w:rsid w:val="00031E6D"/>
    <w:rsid w:val="00044680"/>
    <w:rsid w:val="00054CF3"/>
    <w:rsid w:val="0006709F"/>
    <w:rsid w:val="0009735E"/>
    <w:rsid w:val="000D1E58"/>
    <w:rsid w:val="000E6969"/>
    <w:rsid w:val="00100FA6"/>
    <w:rsid w:val="0012357E"/>
    <w:rsid w:val="001252F9"/>
    <w:rsid w:val="0012670D"/>
    <w:rsid w:val="00152FEF"/>
    <w:rsid w:val="00164CDB"/>
    <w:rsid w:val="001A0142"/>
    <w:rsid w:val="001B5455"/>
    <w:rsid w:val="001F1624"/>
    <w:rsid w:val="00217873"/>
    <w:rsid w:val="00222DA8"/>
    <w:rsid w:val="002325C7"/>
    <w:rsid w:val="00241E20"/>
    <w:rsid w:val="0024532F"/>
    <w:rsid w:val="0025556A"/>
    <w:rsid w:val="002777BE"/>
    <w:rsid w:val="00283304"/>
    <w:rsid w:val="00290576"/>
    <w:rsid w:val="002B049B"/>
    <w:rsid w:val="002C3F0E"/>
    <w:rsid w:val="002E15A8"/>
    <w:rsid w:val="002F0291"/>
    <w:rsid w:val="002F2D8C"/>
    <w:rsid w:val="00310941"/>
    <w:rsid w:val="00353B6E"/>
    <w:rsid w:val="00374B32"/>
    <w:rsid w:val="00376984"/>
    <w:rsid w:val="003806A1"/>
    <w:rsid w:val="00382184"/>
    <w:rsid w:val="003A034B"/>
    <w:rsid w:val="003B6352"/>
    <w:rsid w:val="003C3B71"/>
    <w:rsid w:val="003C6995"/>
    <w:rsid w:val="003F7A1C"/>
    <w:rsid w:val="00401120"/>
    <w:rsid w:val="00404D09"/>
    <w:rsid w:val="00432968"/>
    <w:rsid w:val="00443402"/>
    <w:rsid w:val="004454BE"/>
    <w:rsid w:val="0044733F"/>
    <w:rsid w:val="004719BD"/>
    <w:rsid w:val="00471CA8"/>
    <w:rsid w:val="00474F25"/>
    <w:rsid w:val="00484A0D"/>
    <w:rsid w:val="00486958"/>
    <w:rsid w:val="00492531"/>
    <w:rsid w:val="00497AFA"/>
    <w:rsid w:val="004F654E"/>
    <w:rsid w:val="00527B59"/>
    <w:rsid w:val="005713D9"/>
    <w:rsid w:val="0057564E"/>
    <w:rsid w:val="00575D0A"/>
    <w:rsid w:val="005773AF"/>
    <w:rsid w:val="00596D83"/>
    <w:rsid w:val="005B1496"/>
    <w:rsid w:val="005B5291"/>
    <w:rsid w:val="005C2C2A"/>
    <w:rsid w:val="005E404E"/>
    <w:rsid w:val="00611811"/>
    <w:rsid w:val="00622B4E"/>
    <w:rsid w:val="00643089"/>
    <w:rsid w:val="00687585"/>
    <w:rsid w:val="0069644A"/>
    <w:rsid w:val="006E3324"/>
    <w:rsid w:val="0076470B"/>
    <w:rsid w:val="00782E81"/>
    <w:rsid w:val="007F1B52"/>
    <w:rsid w:val="008065E8"/>
    <w:rsid w:val="00835269"/>
    <w:rsid w:val="008454CB"/>
    <w:rsid w:val="00880A35"/>
    <w:rsid w:val="0088516F"/>
    <w:rsid w:val="008A3B7D"/>
    <w:rsid w:val="0092370D"/>
    <w:rsid w:val="00972DA4"/>
    <w:rsid w:val="009B7700"/>
    <w:rsid w:val="00A01A22"/>
    <w:rsid w:val="00A13DD3"/>
    <w:rsid w:val="00A5035E"/>
    <w:rsid w:val="00A609B4"/>
    <w:rsid w:val="00A6356D"/>
    <w:rsid w:val="00A84CA5"/>
    <w:rsid w:val="00AB06F5"/>
    <w:rsid w:val="00AB4405"/>
    <w:rsid w:val="00AC08CE"/>
    <w:rsid w:val="00AC554D"/>
    <w:rsid w:val="00AE0BD6"/>
    <w:rsid w:val="00AF35CF"/>
    <w:rsid w:val="00B2466B"/>
    <w:rsid w:val="00B36489"/>
    <w:rsid w:val="00B73747"/>
    <w:rsid w:val="00B92CA3"/>
    <w:rsid w:val="00B93A0E"/>
    <w:rsid w:val="00BB1BD5"/>
    <w:rsid w:val="00BC1081"/>
    <w:rsid w:val="00C00A83"/>
    <w:rsid w:val="00C7424B"/>
    <w:rsid w:val="00C83A17"/>
    <w:rsid w:val="00CB27FC"/>
    <w:rsid w:val="00CD2992"/>
    <w:rsid w:val="00D05C66"/>
    <w:rsid w:val="00D24BB8"/>
    <w:rsid w:val="00D25050"/>
    <w:rsid w:val="00D2747D"/>
    <w:rsid w:val="00D3048C"/>
    <w:rsid w:val="00D35AE3"/>
    <w:rsid w:val="00D64D88"/>
    <w:rsid w:val="00D75088"/>
    <w:rsid w:val="00DA1A0A"/>
    <w:rsid w:val="00DC6A52"/>
    <w:rsid w:val="00DD6A72"/>
    <w:rsid w:val="00E06FD7"/>
    <w:rsid w:val="00E211EF"/>
    <w:rsid w:val="00E322C9"/>
    <w:rsid w:val="00E5570C"/>
    <w:rsid w:val="00E83093"/>
    <w:rsid w:val="00EA31D0"/>
    <w:rsid w:val="00ED1005"/>
    <w:rsid w:val="00F23D48"/>
    <w:rsid w:val="00F77FF5"/>
    <w:rsid w:val="00F81129"/>
    <w:rsid w:val="00F821C8"/>
    <w:rsid w:val="00FF3F37"/>
    <w:rsid w:val="11CB7779"/>
    <w:rsid w:val="120F68D8"/>
    <w:rsid w:val="47F41308"/>
    <w:rsid w:val="50554076"/>
    <w:rsid w:val="5B2E17B0"/>
    <w:rsid w:val="601358D0"/>
    <w:rsid w:val="74D36E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C122261"/>
  <w15:docId w15:val="{DE932AAE-EB8C-41E4-A04D-008E533479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hAnsi="Times New Roman"/>
      <w:kern w:val="2"/>
      <w:sz w:val="18"/>
      <w:szCs w:val="18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styleId="ab">
    <w:name w:val="annotation reference"/>
    <w:basedOn w:val="a0"/>
    <w:uiPriority w:val="99"/>
    <w:semiHidden/>
    <w:unhideWhenUsed/>
    <w:rsid w:val="00D05C66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D05C66"/>
    <w:pPr>
      <w:jc w:val="left"/>
    </w:pPr>
  </w:style>
  <w:style w:type="character" w:customStyle="1" w:styleId="ad">
    <w:name w:val="批注文字 字符"/>
    <w:basedOn w:val="a0"/>
    <w:link w:val="ac"/>
    <w:uiPriority w:val="99"/>
    <w:semiHidden/>
    <w:rsid w:val="00D05C66"/>
    <w:rPr>
      <w:rFonts w:ascii="Times New Roman" w:hAnsi="Times New Roman"/>
      <w:kern w:val="2"/>
      <w:sz w:val="21"/>
      <w:szCs w:val="24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D05C66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D05C66"/>
    <w:rPr>
      <w:rFonts w:ascii="Times New Roman" w:hAnsi="Times New Roman"/>
      <w:b/>
      <w:bCs/>
      <w:kern w:val="2"/>
      <w:sz w:val="21"/>
      <w:szCs w:val="24"/>
    </w:rPr>
  </w:style>
  <w:style w:type="paragraph" w:styleId="af0">
    <w:name w:val="Revision"/>
    <w:hidden/>
    <w:uiPriority w:val="99"/>
    <w:semiHidden/>
    <w:rsid w:val="004719BD"/>
    <w:rPr>
      <w:rFonts w:ascii="Times New Roman" w:hAnsi="Times New Roman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9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5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4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4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299" Type="http://schemas.openxmlformats.org/officeDocument/2006/relationships/image" Target="media/image146.emf"/><Relationship Id="rId303" Type="http://schemas.openxmlformats.org/officeDocument/2006/relationships/image" Target="media/image148.e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8.emf"/><Relationship Id="rId84" Type="http://schemas.openxmlformats.org/officeDocument/2006/relationships/customXml" Target="ink/ink21.xml"/><Relationship Id="rId138" Type="http://schemas.openxmlformats.org/officeDocument/2006/relationships/customXml" Target="ink/ink48.xml"/><Relationship Id="rId159" Type="http://schemas.openxmlformats.org/officeDocument/2006/relationships/image" Target="media/image76.emf"/><Relationship Id="rId324" Type="http://schemas.openxmlformats.org/officeDocument/2006/relationships/customXml" Target="ink/ink141.xml"/><Relationship Id="rId170" Type="http://schemas.openxmlformats.org/officeDocument/2006/relationships/customXml" Target="ink/ink64.xml"/><Relationship Id="rId191" Type="http://schemas.openxmlformats.org/officeDocument/2006/relationships/image" Target="media/image92.emf"/><Relationship Id="rId205" Type="http://schemas.openxmlformats.org/officeDocument/2006/relationships/image" Target="media/image99.emf"/><Relationship Id="rId226" Type="http://schemas.openxmlformats.org/officeDocument/2006/relationships/customXml" Target="ink/ink92.xml"/><Relationship Id="rId247" Type="http://schemas.openxmlformats.org/officeDocument/2006/relationships/image" Target="media/image120.emf"/><Relationship Id="rId107" Type="http://schemas.openxmlformats.org/officeDocument/2006/relationships/image" Target="media/image50.emf"/><Relationship Id="rId268" Type="http://schemas.openxmlformats.org/officeDocument/2006/relationships/customXml" Target="ink/ink113.xml"/><Relationship Id="rId289" Type="http://schemas.openxmlformats.org/officeDocument/2006/relationships/image" Target="media/image141.emf"/><Relationship Id="rId11" Type="http://schemas.openxmlformats.org/officeDocument/2006/relationships/image" Target="media/image2.jpeg"/><Relationship Id="rId32" Type="http://schemas.openxmlformats.org/officeDocument/2006/relationships/image" Target="media/image13.wmf"/><Relationship Id="rId53" Type="http://schemas.openxmlformats.org/officeDocument/2006/relationships/image" Target="media/image23.emf"/><Relationship Id="rId74" Type="http://schemas.openxmlformats.org/officeDocument/2006/relationships/customXml" Target="ink/ink16.xml"/><Relationship Id="rId128" Type="http://schemas.openxmlformats.org/officeDocument/2006/relationships/customXml" Target="ink/ink43.xml"/><Relationship Id="rId149" Type="http://schemas.openxmlformats.org/officeDocument/2006/relationships/image" Target="media/image71.emf"/><Relationship Id="rId314" Type="http://schemas.openxmlformats.org/officeDocument/2006/relationships/customXml" Target="ink/ink136.xml"/><Relationship Id="rId335" Type="http://schemas.openxmlformats.org/officeDocument/2006/relationships/image" Target="media/image20.wmf"/><Relationship Id="rId5" Type="http://schemas.openxmlformats.org/officeDocument/2006/relationships/settings" Target="settings.xml"/><Relationship Id="rId95" Type="http://schemas.openxmlformats.org/officeDocument/2006/relationships/image" Target="media/image44.emf"/><Relationship Id="rId160" Type="http://schemas.openxmlformats.org/officeDocument/2006/relationships/customXml" Target="ink/ink59.xml"/><Relationship Id="rId181" Type="http://schemas.openxmlformats.org/officeDocument/2006/relationships/image" Target="media/image87.emf"/><Relationship Id="rId216" Type="http://schemas.openxmlformats.org/officeDocument/2006/relationships/customXml" Target="ink/ink87.xml"/><Relationship Id="rId237" Type="http://schemas.openxmlformats.org/officeDocument/2006/relationships/image" Target="media/image115.emf"/><Relationship Id="rId258" Type="http://schemas.openxmlformats.org/officeDocument/2006/relationships/customXml" Target="ink/ink108.xml"/><Relationship Id="rId279" Type="http://schemas.openxmlformats.org/officeDocument/2006/relationships/image" Target="media/image136.e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customXml" Target="ink/ink11.xml"/><Relationship Id="rId118" Type="http://schemas.openxmlformats.org/officeDocument/2006/relationships/customXml" Target="ink/ink38.xml"/><Relationship Id="rId139" Type="http://schemas.openxmlformats.org/officeDocument/2006/relationships/image" Target="media/image66.emf"/><Relationship Id="rId290" Type="http://schemas.openxmlformats.org/officeDocument/2006/relationships/customXml" Target="ink/ink124.xml"/><Relationship Id="rId304" Type="http://schemas.openxmlformats.org/officeDocument/2006/relationships/customXml" Target="ink/ink131.xml"/><Relationship Id="rId325" Type="http://schemas.openxmlformats.org/officeDocument/2006/relationships/image" Target="media/image159.emf"/><Relationship Id="rId85" Type="http://schemas.openxmlformats.org/officeDocument/2006/relationships/image" Target="media/image39.emf"/><Relationship Id="rId150" Type="http://schemas.openxmlformats.org/officeDocument/2006/relationships/customXml" Target="ink/ink54.xml"/><Relationship Id="rId171" Type="http://schemas.openxmlformats.org/officeDocument/2006/relationships/image" Target="media/image82.emf"/><Relationship Id="rId192" Type="http://schemas.openxmlformats.org/officeDocument/2006/relationships/customXml" Target="ink/ink75.xml"/><Relationship Id="rId206" Type="http://schemas.openxmlformats.org/officeDocument/2006/relationships/customXml" Target="ink/ink82.xml"/><Relationship Id="rId227" Type="http://schemas.openxmlformats.org/officeDocument/2006/relationships/image" Target="media/image110.emf"/><Relationship Id="rId248" Type="http://schemas.openxmlformats.org/officeDocument/2006/relationships/customXml" Target="ink/ink103.xml"/><Relationship Id="rId269" Type="http://schemas.openxmlformats.org/officeDocument/2006/relationships/image" Target="media/image131.e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customXml" Target="ink/ink33.xml"/><Relationship Id="rId129" Type="http://schemas.openxmlformats.org/officeDocument/2006/relationships/image" Target="media/image61.emf"/><Relationship Id="rId280" Type="http://schemas.openxmlformats.org/officeDocument/2006/relationships/customXml" Target="ink/ink119.xml"/><Relationship Id="rId315" Type="http://schemas.openxmlformats.org/officeDocument/2006/relationships/image" Target="media/image154.emf"/><Relationship Id="rId336" Type="http://schemas.openxmlformats.org/officeDocument/2006/relationships/oleObject" Target="embeddings/oleObject18.bin"/><Relationship Id="rId54" Type="http://schemas.openxmlformats.org/officeDocument/2006/relationships/customXml" Target="ink/ink6.xml"/><Relationship Id="rId75" Type="http://schemas.openxmlformats.org/officeDocument/2006/relationships/image" Target="media/image34.emf"/><Relationship Id="rId96" Type="http://schemas.openxmlformats.org/officeDocument/2006/relationships/customXml" Target="ink/ink27.xml"/><Relationship Id="rId140" Type="http://schemas.openxmlformats.org/officeDocument/2006/relationships/customXml" Target="ink/ink49.xml"/><Relationship Id="rId161" Type="http://schemas.openxmlformats.org/officeDocument/2006/relationships/image" Target="media/image77.emf"/><Relationship Id="rId182" Type="http://schemas.openxmlformats.org/officeDocument/2006/relationships/customXml" Target="ink/ink70.xml"/><Relationship Id="rId217" Type="http://schemas.openxmlformats.org/officeDocument/2006/relationships/image" Target="media/image105.emf"/><Relationship Id="rId6" Type="http://schemas.openxmlformats.org/officeDocument/2006/relationships/webSettings" Target="webSettings.xml"/><Relationship Id="rId238" Type="http://schemas.openxmlformats.org/officeDocument/2006/relationships/customXml" Target="ink/ink98.xml"/><Relationship Id="rId259" Type="http://schemas.openxmlformats.org/officeDocument/2006/relationships/image" Target="media/image126.e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emf"/><Relationship Id="rId270" Type="http://schemas.openxmlformats.org/officeDocument/2006/relationships/customXml" Target="ink/ink114.xml"/><Relationship Id="rId291" Type="http://schemas.openxmlformats.org/officeDocument/2006/relationships/image" Target="media/image142.emf"/><Relationship Id="rId305" Type="http://schemas.openxmlformats.org/officeDocument/2006/relationships/image" Target="media/image149.emf"/><Relationship Id="rId326" Type="http://schemas.openxmlformats.org/officeDocument/2006/relationships/customXml" Target="ink/ink142.xml"/><Relationship Id="rId44" Type="http://schemas.openxmlformats.org/officeDocument/2006/relationships/customXml" Target="ink/ink1.xml"/><Relationship Id="rId65" Type="http://schemas.openxmlformats.org/officeDocument/2006/relationships/image" Target="media/image29.emf"/><Relationship Id="rId86" Type="http://schemas.openxmlformats.org/officeDocument/2006/relationships/customXml" Target="ink/ink22.xml"/><Relationship Id="rId130" Type="http://schemas.openxmlformats.org/officeDocument/2006/relationships/customXml" Target="ink/ink44.xml"/><Relationship Id="rId151" Type="http://schemas.openxmlformats.org/officeDocument/2006/relationships/image" Target="media/image72.emf"/><Relationship Id="rId172" Type="http://schemas.openxmlformats.org/officeDocument/2006/relationships/customXml" Target="ink/ink65.xml"/><Relationship Id="rId193" Type="http://schemas.openxmlformats.org/officeDocument/2006/relationships/image" Target="media/image93.emf"/><Relationship Id="rId207" Type="http://schemas.openxmlformats.org/officeDocument/2006/relationships/image" Target="media/image100.emf"/><Relationship Id="rId228" Type="http://schemas.openxmlformats.org/officeDocument/2006/relationships/customXml" Target="ink/ink93.xml"/><Relationship Id="rId249" Type="http://schemas.openxmlformats.org/officeDocument/2006/relationships/image" Target="media/image121.emf"/><Relationship Id="rId13" Type="http://schemas.openxmlformats.org/officeDocument/2006/relationships/oleObject" Target="embeddings/oleObject2.bin"/><Relationship Id="rId109" Type="http://schemas.openxmlformats.org/officeDocument/2006/relationships/image" Target="media/image51.emf"/><Relationship Id="rId260" Type="http://schemas.openxmlformats.org/officeDocument/2006/relationships/customXml" Target="ink/ink109.xml"/><Relationship Id="rId281" Type="http://schemas.openxmlformats.org/officeDocument/2006/relationships/image" Target="media/image137.emf"/><Relationship Id="rId316" Type="http://schemas.openxmlformats.org/officeDocument/2006/relationships/customXml" Target="ink/ink137.xml"/><Relationship Id="rId337" Type="http://schemas.openxmlformats.org/officeDocument/2006/relationships/image" Target="media/image21.wmf"/><Relationship Id="rId34" Type="http://schemas.openxmlformats.org/officeDocument/2006/relationships/image" Target="media/image14.jpeg"/><Relationship Id="rId55" Type="http://schemas.openxmlformats.org/officeDocument/2006/relationships/image" Target="media/image24.emf"/><Relationship Id="rId76" Type="http://schemas.openxmlformats.org/officeDocument/2006/relationships/customXml" Target="ink/ink17.xml"/><Relationship Id="rId97" Type="http://schemas.openxmlformats.org/officeDocument/2006/relationships/image" Target="media/image45.emf"/><Relationship Id="rId120" Type="http://schemas.openxmlformats.org/officeDocument/2006/relationships/customXml" Target="ink/ink39.xml"/><Relationship Id="rId141" Type="http://schemas.openxmlformats.org/officeDocument/2006/relationships/image" Target="media/image67.emf"/><Relationship Id="rId7" Type="http://schemas.openxmlformats.org/officeDocument/2006/relationships/footnotes" Target="footnotes.xml"/><Relationship Id="rId162" Type="http://schemas.openxmlformats.org/officeDocument/2006/relationships/customXml" Target="ink/ink60.xml"/><Relationship Id="rId183" Type="http://schemas.openxmlformats.org/officeDocument/2006/relationships/image" Target="media/image88.emf"/><Relationship Id="rId218" Type="http://schemas.openxmlformats.org/officeDocument/2006/relationships/customXml" Target="ink/ink88.xml"/><Relationship Id="rId239" Type="http://schemas.openxmlformats.org/officeDocument/2006/relationships/image" Target="media/image116.emf"/><Relationship Id="rId250" Type="http://schemas.openxmlformats.org/officeDocument/2006/relationships/customXml" Target="ink/ink104.xml"/><Relationship Id="rId271" Type="http://schemas.openxmlformats.org/officeDocument/2006/relationships/image" Target="media/image132.emf"/><Relationship Id="rId292" Type="http://schemas.openxmlformats.org/officeDocument/2006/relationships/customXml" Target="ink/ink125.xml"/><Relationship Id="rId306" Type="http://schemas.openxmlformats.org/officeDocument/2006/relationships/customXml" Target="ink/ink132.xml"/><Relationship Id="rId24" Type="http://schemas.openxmlformats.org/officeDocument/2006/relationships/image" Target="media/image9.wmf"/><Relationship Id="rId45" Type="http://schemas.openxmlformats.org/officeDocument/2006/relationships/image" Target="media/image19.emf"/><Relationship Id="rId66" Type="http://schemas.openxmlformats.org/officeDocument/2006/relationships/customXml" Target="ink/ink12.xml"/><Relationship Id="rId87" Type="http://schemas.openxmlformats.org/officeDocument/2006/relationships/image" Target="media/image40.emf"/><Relationship Id="rId110" Type="http://schemas.openxmlformats.org/officeDocument/2006/relationships/customXml" Target="ink/ink34.xml"/><Relationship Id="rId131" Type="http://schemas.openxmlformats.org/officeDocument/2006/relationships/image" Target="media/image62.emf"/><Relationship Id="rId327" Type="http://schemas.openxmlformats.org/officeDocument/2006/relationships/image" Target="media/image160.emf"/><Relationship Id="rId152" Type="http://schemas.openxmlformats.org/officeDocument/2006/relationships/customXml" Target="ink/ink55.xml"/><Relationship Id="rId173" Type="http://schemas.openxmlformats.org/officeDocument/2006/relationships/image" Target="media/image83.emf"/><Relationship Id="rId194" Type="http://schemas.openxmlformats.org/officeDocument/2006/relationships/customXml" Target="ink/ink76.xml"/><Relationship Id="rId208" Type="http://schemas.openxmlformats.org/officeDocument/2006/relationships/customXml" Target="ink/ink83.xml"/><Relationship Id="rId229" Type="http://schemas.openxmlformats.org/officeDocument/2006/relationships/image" Target="media/image111.emf"/><Relationship Id="rId240" Type="http://schemas.openxmlformats.org/officeDocument/2006/relationships/customXml" Target="ink/ink99.xml"/><Relationship Id="rId261" Type="http://schemas.openxmlformats.org/officeDocument/2006/relationships/image" Target="media/image127.e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customXml" Target="ink/ink7.xml"/><Relationship Id="rId77" Type="http://schemas.openxmlformats.org/officeDocument/2006/relationships/image" Target="media/image35.emf"/><Relationship Id="rId100" Type="http://schemas.openxmlformats.org/officeDocument/2006/relationships/customXml" Target="ink/ink29.xml"/><Relationship Id="rId282" Type="http://schemas.openxmlformats.org/officeDocument/2006/relationships/customXml" Target="ink/ink120.xml"/><Relationship Id="rId317" Type="http://schemas.openxmlformats.org/officeDocument/2006/relationships/image" Target="media/image155.emf"/><Relationship Id="rId338" Type="http://schemas.openxmlformats.org/officeDocument/2006/relationships/oleObject" Target="embeddings/oleObject19.bin"/><Relationship Id="rId8" Type="http://schemas.openxmlformats.org/officeDocument/2006/relationships/endnotes" Target="endnotes.xml"/><Relationship Id="rId98" Type="http://schemas.openxmlformats.org/officeDocument/2006/relationships/customXml" Target="ink/ink28.xml"/><Relationship Id="rId121" Type="http://schemas.openxmlformats.org/officeDocument/2006/relationships/image" Target="media/image57.emf"/><Relationship Id="rId142" Type="http://schemas.openxmlformats.org/officeDocument/2006/relationships/customXml" Target="ink/ink50.xml"/><Relationship Id="rId163" Type="http://schemas.openxmlformats.org/officeDocument/2006/relationships/image" Target="media/image78.emf"/><Relationship Id="rId184" Type="http://schemas.openxmlformats.org/officeDocument/2006/relationships/customXml" Target="ink/ink71.xml"/><Relationship Id="rId219" Type="http://schemas.openxmlformats.org/officeDocument/2006/relationships/image" Target="media/image106.emf"/><Relationship Id="rId230" Type="http://schemas.openxmlformats.org/officeDocument/2006/relationships/customXml" Target="ink/ink94.xml"/><Relationship Id="rId251" Type="http://schemas.openxmlformats.org/officeDocument/2006/relationships/image" Target="media/image122.emf"/><Relationship Id="rId25" Type="http://schemas.openxmlformats.org/officeDocument/2006/relationships/oleObject" Target="embeddings/oleObject8.bin"/><Relationship Id="rId46" Type="http://schemas.openxmlformats.org/officeDocument/2006/relationships/customXml" Target="ink/ink2.xml"/><Relationship Id="rId67" Type="http://schemas.openxmlformats.org/officeDocument/2006/relationships/image" Target="media/image30.emf"/><Relationship Id="rId116" Type="http://schemas.openxmlformats.org/officeDocument/2006/relationships/customXml" Target="ink/ink37.xml"/><Relationship Id="rId137" Type="http://schemas.openxmlformats.org/officeDocument/2006/relationships/image" Target="media/image65.emf"/><Relationship Id="rId158" Type="http://schemas.openxmlformats.org/officeDocument/2006/relationships/customXml" Target="ink/ink58.xml"/><Relationship Id="rId272" Type="http://schemas.openxmlformats.org/officeDocument/2006/relationships/customXml" Target="ink/ink115.xml"/><Relationship Id="rId293" Type="http://schemas.openxmlformats.org/officeDocument/2006/relationships/image" Target="media/image143.emf"/><Relationship Id="rId302" Type="http://schemas.openxmlformats.org/officeDocument/2006/relationships/customXml" Target="ink/ink130.xml"/><Relationship Id="rId307" Type="http://schemas.openxmlformats.org/officeDocument/2006/relationships/image" Target="media/image150.emf"/><Relationship Id="rId323" Type="http://schemas.openxmlformats.org/officeDocument/2006/relationships/image" Target="media/image158.emf"/><Relationship Id="rId328" Type="http://schemas.openxmlformats.org/officeDocument/2006/relationships/customXml" Target="ink/ink143.xml"/><Relationship Id="rId34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customXml" Target="ink/ink10.xml"/><Relationship Id="rId83" Type="http://schemas.openxmlformats.org/officeDocument/2006/relationships/image" Target="media/image38.emf"/><Relationship Id="rId88" Type="http://schemas.openxmlformats.org/officeDocument/2006/relationships/customXml" Target="ink/ink23.xml"/><Relationship Id="rId111" Type="http://schemas.openxmlformats.org/officeDocument/2006/relationships/image" Target="media/image52.emf"/><Relationship Id="rId132" Type="http://schemas.openxmlformats.org/officeDocument/2006/relationships/customXml" Target="ink/ink45.xml"/><Relationship Id="rId153" Type="http://schemas.openxmlformats.org/officeDocument/2006/relationships/image" Target="media/image73.emf"/><Relationship Id="rId174" Type="http://schemas.openxmlformats.org/officeDocument/2006/relationships/customXml" Target="ink/ink66.xml"/><Relationship Id="rId179" Type="http://schemas.openxmlformats.org/officeDocument/2006/relationships/image" Target="media/image86.emf"/><Relationship Id="rId195" Type="http://schemas.openxmlformats.org/officeDocument/2006/relationships/image" Target="media/image94.emf"/><Relationship Id="rId209" Type="http://schemas.openxmlformats.org/officeDocument/2006/relationships/image" Target="media/image101.emf"/><Relationship Id="rId190" Type="http://schemas.openxmlformats.org/officeDocument/2006/relationships/customXml" Target="ink/ink74.xml"/><Relationship Id="rId204" Type="http://schemas.openxmlformats.org/officeDocument/2006/relationships/customXml" Target="ink/ink81.xml"/><Relationship Id="rId220" Type="http://schemas.openxmlformats.org/officeDocument/2006/relationships/customXml" Target="ink/ink89.xml"/><Relationship Id="rId225" Type="http://schemas.openxmlformats.org/officeDocument/2006/relationships/image" Target="media/image109.emf"/><Relationship Id="rId241" Type="http://schemas.openxmlformats.org/officeDocument/2006/relationships/image" Target="media/image117.emf"/><Relationship Id="rId246" Type="http://schemas.openxmlformats.org/officeDocument/2006/relationships/customXml" Target="ink/ink102.xml"/><Relationship Id="rId267" Type="http://schemas.openxmlformats.org/officeDocument/2006/relationships/image" Target="media/image130.emf"/><Relationship Id="rId288" Type="http://schemas.openxmlformats.org/officeDocument/2006/relationships/customXml" Target="ink/ink123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5.emf"/><Relationship Id="rId106" Type="http://schemas.openxmlformats.org/officeDocument/2006/relationships/customXml" Target="ink/ink32.xml"/><Relationship Id="rId127" Type="http://schemas.openxmlformats.org/officeDocument/2006/relationships/image" Target="media/image60.emf"/><Relationship Id="rId262" Type="http://schemas.openxmlformats.org/officeDocument/2006/relationships/customXml" Target="ink/ink110.xml"/><Relationship Id="rId283" Type="http://schemas.openxmlformats.org/officeDocument/2006/relationships/image" Target="media/image138.emf"/><Relationship Id="rId313" Type="http://schemas.openxmlformats.org/officeDocument/2006/relationships/image" Target="media/image153.emf"/><Relationship Id="rId318" Type="http://schemas.openxmlformats.org/officeDocument/2006/relationships/customXml" Target="ink/ink138.xml"/><Relationship Id="rId339" Type="http://schemas.openxmlformats.org/officeDocument/2006/relationships/image" Target="media/image2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customXml" Target="ink/ink5.xml"/><Relationship Id="rId73" Type="http://schemas.openxmlformats.org/officeDocument/2006/relationships/image" Target="media/image33.emf"/><Relationship Id="rId78" Type="http://schemas.openxmlformats.org/officeDocument/2006/relationships/customXml" Target="ink/ink18.xml"/><Relationship Id="rId94" Type="http://schemas.openxmlformats.org/officeDocument/2006/relationships/customXml" Target="ink/ink26.xml"/><Relationship Id="rId99" Type="http://schemas.openxmlformats.org/officeDocument/2006/relationships/image" Target="media/image46.emf"/><Relationship Id="rId101" Type="http://schemas.openxmlformats.org/officeDocument/2006/relationships/image" Target="media/image47.emf"/><Relationship Id="rId122" Type="http://schemas.openxmlformats.org/officeDocument/2006/relationships/customXml" Target="ink/ink40.xml"/><Relationship Id="rId143" Type="http://schemas.openxmlformats.org/officeDocument/2006/relationships/image" Target="media/image68.emf"/><Relationship Id="rId148" Type="http://schemas.openxmlformats.org/officeDocument/2006/relationships/customXml" Target="ink/ink53.xml"/><Relationship Id="rId164" Type="http://schemas.openxmlformats.org/officeDocument/2006/relationships/customXml" Target="ink/ink61.xml"/><Relationship Id="rId169" Type="http://schemas.openxmlformats.org/officeDocument/2006/relationships/image" Target="media/image81.emf"/><Relationship Id="rId185" Type="http://schemas.openxmlformats.org/officeDocument/2006/relationships/image" Target="media/image89.emf"/><Relationship Id="rId334" Type="http://schemas.openxmlformats.org/officeDocument/2006/relationships/image" Target="media/image19.pn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customXml" Target="ink/ink69.xml"/><Relationship Id="rId210" Type="http://schemas.openxmlformats.org/officeDocument/2006/relationships/customXml" Target="ink/ink84.xml"/><Relationship Id="rId215" Type="http://schemas.openxmlformats.org/officeDocument/2006/relationships/image" Target="media/image104.emf"/><Relationship Id="rId236" Type="http://schemas.openxmlformats.org/officeDocument/2006/relationships/customXml" Target="ink/ink97.xml"/><Relationship Id="rId257" Type="http://schemas.openxmlformats.org/officeDocument/2006/relationships/image" Target="media/image125.emf"/><Relationship Id="rId278" Type="http://schemas.openxmlformats.org/officeDocument/2006/relationships/customXml" Target="ink/ink118.xml"/><Relationship Id="rId26" Type="http://schemas.openxmlformats.org/officeDocument/2006/relationships/image" Target="media/image10.wmf"/><Relationship Id="rId231" Type="http://schemas.openxmlformats.org/officeDocument/2006/relationships/image" Target="media/image112.emf"/><Relationship Id="rId252" Type="http://schemas.openxmlformats.org/officeDocument/2006/relationships/customXml" Target="ink/ink105.xml"/><Relationship Id="rId273" Type="http://schemas.openxmlformats.org/officeDocument/2006/relationships/image" Target="media/image133.emf"/><Relationship Id="rId294" Type="http://schemas.openxmlformats.org/officeDocument/2006/relationships/customXml" Target="ink/ink126.xml"/><Relationship Id="rId308" Type="http://schemas.openxmlformats.org/officeDocument/2006/relationships/customXml" Target="ink/ink133.xml"/><Relationship Id="rId329" Type="http://schemas.openxmlformats.org/officeDocument/2006/relationships/image" Target="media/image161.emf"/><Relationship Id="rId47" Type="http://schemas.openxmlformats.org/officeDocument/2006/relationships/image" Target="media/image20.emf"/><Relationship Id="rId68" Type="http://schemas.openxmlformats.org/officeDocument/2006/relationships/customXml" Target="ink/ink13.xml"/><Relationship Id="rId89" Type="http://schemas.openxmlformats.org/officeDocument/2006/relationships/image" Target="media/image41.emf"/><Relationship Id="rId112" Type="http://schemas.openxmlformats.org/officeDocument/2006/relationships/customXml" Target="ink/ink35.xml"/><Relationship Id="rId133" Type="http://schemas.openxmlformats.org/officeDocument/2006/relationships/image" Target="media/image63.emf"/><Relationship Id="rId154" Type="http://schemas.openxmlformats.org/officeDocument/2006/relationships/customXml" Target="ink/ink56.xml"/><Relationship Id="rId175" Type="http://schemas.openxmlformats.org/officeDocument/2006/relationships/image" Target="media/image84.emf"/><Relationship Id="rId340" Type="http://schemas.openxmlformats.org/officeDocument/2006/relationships/oleObject" Target="embeddings/oleObject20.bin"/><Relationship Id="rId196" Type="http://schemas.openxmlformats.org/officeDocument/2006/relationships/customXml" Target="ink/ink77.xml"/><Relationship Id="rId200" Type="http://schemas.openxmlformats.org/officeDocument/2006/relationships/customXml" Target="ink/ink79.xml"/><Relationship Id="rId16" Type="http://schemas.openxmlformats.org/officeDocument/2006/relationships/image" Target="media/image5.wmf"/><Relationship Id="rId221" Type="http://schemas.openxmlformats.org/officeDocument/2006/relationships/image" Target="media/image107.emf"/><Relationship Id="rId242" Type="http://schemas.openxmlformats.org/officeDocument/2006/relationships/customXml" Target="ink/ink100.xml"/><Relationship Id="rId263" Type="http://schemas.openxmlformats.org/officeDocument/2006/relationships/image" Target="media/image128.emf"/><Relationship Id="rId284" Type="http://schemas.openxmlformats.org/officeDocument/2006/relationships/customXml" Target="ink/ink121.xml"/><Relationship Id="rId319" Type="http://schemas.openxmlformats.org/officeDocument/2006/relationships/image" Target="media/image156.emf"/><Relationship Id="rId37" Type="http://schemas.openxmlformats.org/officeDocument/2006/relationships/image" Target="media/image16.wmf"/><Relationship Id="rId58" Type="http://schemas.openxmlformats.org/officeDocument/2006/relationships/customXml" Target="ink/ink8.xml"/><Relationship Id="rId79" Type="http://schemas.openxmlformats.org/officeDocument/2006/relationships/image" Target="media/image36.emf"/><Relationship Id="rId102" Type="http://schemas.openxmlformats.org/officeDocument/2006/relationships/customXml" Target="ink/ink30.xml"/><Relationship Id="rId123" Type="http://schemas.openxmlformats.org/officeDocument/2006/relationships/image" Target="media/image58.emf"/><Relationship Id="rId144" Type="http://schemas.openxmlformats.org/officeDocument/2006/relationships/customXml" Target="ink/ink51.xml"/><Relationship Id="rId330" Type="http://schemas.openxmlformats.org/officeDocument/2006/relationships/customXml" Target="ink/ink144.xml"/><Relationship Id="rId90" Type="http://schemas.openxmlformats.org/officeDocument/2006/relationships/customXml" Target="ink/ink24.xml"/><Relationship Id="rId165" Type="http://schemas.openxmlformats.org/officeDocument/2006/relationships/image" Target="media/image79.emf"/><Relationship Id="rId186" Type="http://schemas.openxmlformats.org/officeDocument/2006/relationships/customXml" Target="ink/ink72.xml"/><Relationship Id="rId211" Type="http://schemas.openxmlformats.org/officeDocument/2006/relationships/image" Target="media/image102.emf"/><Relationship Id="rId232" Type="http://schemas.openxmlformats.org/officeDocument/2006/relationships/customXml" Target="ink/ink95.xml"/><Relationship Id="rId253" Type="http://schemas.openxmlformats.org/officeDocument/2006/relationships/image" Target="media/image123.emf"/><Relationship Id="rId274" Type="http://schemas.openxmlformats.org/officeDocument/2006/relationships/customXml" Target="ink/ink116.xml"/><Relationship Id="rId295" Type="http://schemas.openxmlformats.org/officeDocument/2006/relationships/image" Target="media/image144.emf"/><Relationship Id="rId309" Type="http://schemas.openxmlformats.org/officeDocument/2006/relationships/image" Target="media/image151.emf"/><Relationship Id="rId27" Type="http://schemas.openxmlformats.org/officeDocument/2006/relationships/oleObject" Target="embeddings/oleObject9.bin"/><Relationship Id="rId48" Type="http://schemas.openxmlformats.org/officeDocument/2006/relationships/customXml" Target="ink/ink3.xml"/><Relationship Id="rId69" Type="http://schemas.openxmlformats.org/officeDocument/2006/relationships/image" Target="media/image31.emf"/><Relationship Id="rId113" Type="http://schemas.openxmlformats.org/officeDocument/2006/relationships/image" Target="media/image53.emf"/><Relationship Id="rId134" Type="http://schemas.openxmlformats.org/officeDocument/2006/relationships/customXml" Target="ink/ink46.xml"/><Relationship Id="rId320" Type="http://schemas.openxmlformats.org/officeDocument/2006/relationships/customXml" Target="ink/ink139.xml"/><Relationship Id="rId80" Type="http://schemas.openxmlformats.org/officeDocument/2006/relationships/customXml" Target="ink/ink19.xml"/><Relationship Id="rId155" Type="http://schemas.openxmlformats.org/officeDocument/2006/relationships/image" Target="media/image74.emf"/><Relationship Id="rId176" Type="http://schemas.openxmlformats.org/officeDocument/2006/relationships/customXml" Target="ink/ink67.xml"/><Relationship Id="rId197" Type="http://schemas.openxmlformats.org/officeDocument/2006/relationships/image" Target="media/image95.emf"/><Relationship Id="rId341" Type="http://schemas.openxmlformats.org/officeDocument/2006/relationships/image" Target="media/image23.wmf"/><Relationship Id="rId201" Type="http://schemas.openxmlformats.org/officeDocument/2006/relationships/image" Target="media/image97.emf"/><Relationship Id="rId222" Type="http://schemas.openxmlformats.org/officeDocument/2006/relationships/customXml" Target="ink/ink90.xml"/><Relationship Id="rId243" Type="http://schemas.openxmlformats.org/officeDocument/2006/relationships/image" Target="media/image118.emf"/><Relationship Id="rId264" Type="http://schemas.openxmlformats.org/officeDocument/2006/relationships/customXml" Target="ink/ink111.xml"/><Relationship Id="rId285" Type="http://schemas.openxmlformats.org/officeDocument/2006/relationships/image" Target="media/image139.e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emf"/><Relationship Id="rId103" Type="http://schemas.openxmlformats.org/officeDocument/2006/relationships/image" Target="media/image48.emf"/><Relationship Id="rId124" Type="http://schemas.openxmlformats.org/officeDocument/2006/relationships/customXml" Target="ink/ink41.xml"/><Relationship Id="rId310" Type="http://schemas.openxmlformats.org/officeDocument/2006/relationships/customXml" Target="ink/ink134.xml"/><Relationship Id="rId70" Type="http://schemas.openxmlformats.org/officeDocument/2006/relationships/customXml" Target="ink/ink14.xml"/><Relationship Id="rId91" Type="http://schemas.openxmlformats.org/officeDocument/2006/relationships/image" Target="media/image42.emf"/><Relationship Id="rId145" Type="http://schemas.openxmlformats.org/officeDocument/2006/relationships/image" Target="media/image69.emf"/><Relationship Id="rId166" Type="http://schemas.openxmlformats.org/officeDocument/2006/relationships/customXml" Target="ink/ink62.xml"/><Relationship Id="rId187" Type="http://schemas.openxmlformats.org/officeDocument/2006/relationships/image" Target="media/image90.emf"/><Relationship Id="rId331" Type="http://schemas.openxmlformats.org/officeDocument/2006/relationships/image" Target="media/image162.emf"/><Relationship Id="rId1" Type="http://schemas.openxmlformats.org/officeDocument/2006/relationships/customXml" Target="../customXml/item1.xml"/><Relationship Id="rId212" Type="http://schemas.openxmlformats.org/officeDocument/2006/relationships/customXml" Target="ink/ink85.xml"/><Relationship Id="rId233" Type="http://schemas.openxmlformats.org/officeDocument/2006/relationships/image" Target="media/image113.emf"/><Relationship Id="rId254" Type="http://schemas.openxmlformats.org/officeDocument/2006/relationships/customXml" Target="ink/ink106.xml"/><Relationship Id="rId28" Type="http://schemas.openxmlformats.org/officeDocument/2006/relationships/image" Target="media/image11.wmf"/><Relationship Id="rId49" Type="http://schemas.openxmlformats.org/officeDocument/2006/relationships/image" Target="media/image21.emf"/><Relationship Id="rId114" Type="http://schemas.openxmlformats.org/officeDocument/2006/relationships/customXml" Target="ink/ink36.xml"/><Relationship Id="rId275" Type="http://schemas.openxmlformats.org/officeDocument/2006/relationships/image" Target="media/image134.emf"/><Relationship Id="rId296" Type="http://schemas.openxmlformats.org/officeDocument/2006/relationships/customXml" Target="ink/ink127.xml"/><Relationship Id="rId300" Type="http://schemas.openxmlformats.org/officeDocument/2006/relationships/customXml" Target="ink/ink129.xml"/><Relationship Id="rId60" Type="http://schemas.openxmlformats.org/officeDocument/2006/relationships/customXml" Target="ink/ink9.xml"/><Relationship Id="rId81" Type="http://schemas.openxmlformats.org/officeDocument/2006/relationships/image" Target="media/image37.emf"/><Relationship Id="rId135" Type="http://schemas.openxmlformats.org/officeDocument/2006/relationships/image" Target="media/image64.emf"/><Relationship Id="rId156" Type="http://schemas.openxmlformats.org/officeDocument/2006/relationships/customXml" Target="ink/ink57.xml"/><Relationship Id="rId177" Type="http://schemas.openxmlformats.org/officeDocument/2006/relationships/image" Target="media/image85.emf"/><Relationship Id="rId198" Type="http://schemas.openxmlformats.org/officeDocument/2006/relationships/customXml" Target="ink/ink78.xml"/><Relationship Id="rId321" Type="http://schemas.openxmlformats.org/officeDocument/2006/relationships/image" Target="media/image157.emf"/><Relationship Id="rId342" Type="http://schemas.openxmlformats.org/officeDocument/2006/relationships/oleObject" Target="embeddings/oleObject21.bin"/><Relationship Id="rId202" Type="http://schemas.openxmlformats.org/officeDocument/2006/relationships/customXml" Target="ink/ink80.xml"/><Relationship Id="rId223" Type="http://schemas.openxmlformats.org/officeDocument/2006/relationships/image" Target="media/image108.emf"/><Relationship Id="rId244" Type="http://schemas.openxmlformats.org/officeDocument/2006/relationships/customXml" Target="ink/ink101.xml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9.emf"/><Relationship Id="rId286" Type="http://schemas.openxmlformats.org/officeDocument/2006/relationships/customXml" Target="ink/ink122.xml"/><Relationship Id="rId50" Type="http://schemas.openxmlformats.org/officeDocument/2006/relationships/customXml" Target="ink/ink4.xml"/><Relationship Id="rId104" Type="http://schemas.openxmlformats.org/officeDocument/2006/relationships/customXml" Target="ink/ink31.xml"/><Relationship Id="rId125" Type="http://schemas.openxmlformats.org/officeDocument/2006/relationships/image" Target="media/image59.emf"/><Relationship Id="rId146" Type="http://schemas.openxmlformats.org/officeDocument/2006/relationships/customXml" Target="ink/ink52.xml"/><Relationship Id="rId167" Type="http://schemas.openxmlformats.org/officeDocument/2006/relationships/image" Target="media/image80.emf"/><Relationship Id="rId188" Type="http://schemas.openxmlformats.org/officeDocument/2006/relationships/customXml" Target="ink/ink73.xml"/><Relationship Id="rId311" Type="http://schemas.openxmlformats.org/officeDocument/2006/relationships/image" Target="media/image152.emf"/><Relationship Id="rId332" Type="http://schemas.openxmlformats.org/officeDocument/2006/relationships/customXml" Target="ink/ink145.xml"/><Relationship Id="rId71" Type="http://schemas.openxmlformats.org/officeDocument/2006/relationships/image" Target="media/image32.emf"/><Relationship Id="rId92" Type="http://schemas.openxmlformats.org/officeDocument/2006/relationships/customXml" Target="ink/ink25.xml"/><Relationship Id="rId213" Type="http://schemas.openxmlformats.org/officeDocument/2006/relationships/image" Target="media/image103.emf"/><Relationship Id="rId234" Type="http://schemas.openxmlformats.org/officeDocument/2006/relationships/customXml" Target="ink/ink96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4.emf"/><Relationship Id="rId276" Type="http://schemas.openxmlformats.org/officeDocument/2006/relationships/customXml" Target="ink/ink117.xml"/><Relationship Id="rId297" Type="http://schemas.openxmlformats.org/officeDocument/2006/relationships/image" Target="media/image145.emf"/><Relationship Id="rId40" Type="http://schemas.openxmlformats.org/officeDocument/2006/relationships/oleObject" Target="embeddings/oleObject15.bin"/><Relationship Id="rId115" Type="http://schemas.openxmlformats.org/officeDocument/2006/relationships/image" Target="media/image54.emf"/><Relationship Id="rId136" Type="http://schemas.openxmlformats.org/officeDocument/2006/relationships/customXml" Target="ink/ink47.xml"/><Relationship Id="rId157" Type="http://schemas.openxmlformats.org/officeDocument/2006/relationships/image" Target="media/image75.emf"/><Relationship Id="rId178" Type="http://schemas.openxmlformats.org/officeDocument/2006/relationships/customXml" Target="ink/ink68.xml"/><Relationship Id="rId301" Type="http://schemas.openxmlformats.org/officeDocument/2006/relationships/image" Target="media/image147.emf"/><Relationship Id="rId322" Type="http://schemas.openxmlformats.org/officeDocument/2006/relationships/customXml" Target="ink/ink140.xml"/><Relationship Id="rId343" Type="http://schemas.openxmlformats.org/officeDocument/2006/relationships/fontTable" Target="fontTable.xml"/><Relationship Id="rId61" Type="http://schemas.openxmlformats.org/officeDocument/2006/relationships/image" Target="media/image27.emf"/><Relationship Id="rId82" Type="http://schemas.openxmlformats.org/officeDocument/2006/relationships/customXml" Target="ink/ink20.xml"/><Relationship Id="rId199" Type="http://schemas.openxmlformats.org/officeDocument/2006/relationships/image" Target="media/image96.emf"/><Relationship Id="rId203" Type="http://schemas.openxmlformats.org/officeDocument/2006/relationships/image" Target="media/image98.emf"/><Relationship Id="rId19" Type="http://schemas.openxmlformats.org/officeDocument/2006/relationships/oleObject" Target="embeddings/oleObject5.bin"/><Relationship Id="rId224" Type="http://schemas.openxmlformats.org/officeDocument/2006/relationships/customXml" Target="ink/ink91.xml"/><Relationship Id="rId245" Type="http://schemas.openxmlformats.org/officeDocument/2006/relationships/image" Target="media/image119.emf"/><Relationship Id="rId266" Type="http://schemas.openxmlformats.org/officeDocument/2006/relationships/customXml" Target="ink/ink112.xml"/><Relationship Id="rId287" Type="http://schemas.openxmlformats.org/officeDocument/2006/relationships/image" Target="media/image140.emf"/><Relationship Id="rId30" Type="http://schemas.openxmlformats.org/officeDocument/2006/relationships/image" Target="media/image12.wmf"/><Relationship Id="rId105" Type="http://schemas.openxmlformats.org/officeDocument/2006/relationships/image" Target="media/image49.emf"/><Relationship Id="rId126" Type="http://schemas.openxmlformats.org/officeDocument/2006/relationships/customXml" Target="ink/ink42.xml"/><Relationship Id="rId147" Type="http://schemas.openxmlformats.org/officeDocument/2006/relationships/image" Target="media/image70.emf"/><Relationship Id="rId168" Type="http://schemas.openxmlformats.org/officeDocument/2006/relationships/customXml" Target="ink/ink63.xml"/><Relationship Id="rId312" Type="http://schemas.openxmlformats.org/officeDocument/2006/relationships/customXml" Target="ink/ink135.xml"/><Relationship Id="rId333" Type="http://schemas.openxmlformats.org/officeDocument/2006/relationships/image" Target="media/image163.emf"/><Relationship Id="rId51" Type="http://schemas.openxmlformats.org/officeDocument/2006/relationships/image" Target="media/image22.emf"/><Relationship Id="rId72" Type="http://schemas.openxmlformats.org/officeDocument/2006/relationships/customXml" Target="ink/ink15.xml"/><Relationship Id="rId93" Type="http://schemas.openxmlformats.org/officeDocument/2006/relationships/image" Target="media/image43.emf"/><Relationship Id="rId189" Type="http://schemas.openxmlformats.org/officeDocument/2006/relationships/image" Target="media/image91.emf"/><Relationship Id="rId3" Type="http://schemas.openxmlformats.org/officeDocument/2006/relationships/numbering" Target="numbering.xml"/><Relationship Id="rId214" Type="http://schemas.openxmlformats.org/officeDocument/2006/relationships/customXml" Target="ink/ink86.xml"/><Relationship Id="rId235" Type="http://schemas.openxmlformats.org/officeDocument/2006/relationships/image" Target="media/image114.emf"/><Relationship Id="rId256" Type="http://schemas.openxmlformats.org/officeDocument/2006/relationships/customXml" Target="ink/ink107.xml"/><Relationship Id="rId277" Type="http://schemas.openxmlformats.org/officeDocument/2006/relationships/image" Target="media/image135.emf"/><Relationship Id="rId298" Type="http://schemas.openxmlformats.org/officeDocument/2006/relationships/customXml" Target="ink/ink12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24.65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72 151 953 0,'0'0'287'0,"0"0"-207"0,0 0 35 16,0 0 27-16,0 0 130 15,0 0 23-15,-67-27-92 16,59 21-41-16,0 1 42 16,-3-3-93-16,4 3-6 15,-3 0-54-15,1 3-13 16,2-2-14-16,0 0-23 15,1 2 17-15,3 1-8 16,-4 1 2-16,3-3 1 16,0 3 1-16,0 0 1 15,2-1 38-15,-2 1-29 16,2-2 22-16,0 2-7 0,2-1-13 15,0-1 6-15,0 2-6 16,0-2-4-16,0 2-7 16,0 0-6-16,0 0 3 15,0 0-8-15,0 0-2 16,0 0 1-16,0 0-3 15,0 0-3-15,0 0 3 16,0 0 0-16,4 4 5 16,2 3-4-16,2 2 8 15,3 2 2-15,-2 0-11 16,3 0 12-16,2 1-8 15,3 1-3-15,3 1 4 16,2-1-5-16,3 0 3 16,1 1-2-16,4-1 0 15,-2 0 3-15,0 1-4 0,3 3 0 16,-5-1 3-16,0 2-2 15,-1 2-1-15,-4 0 4 16,0 2-4-16,-4-1 0 16,-3 0 0-16,1 0 3 15,-5-2 6-15,-2 1-6 16,1-4 4-16,-4 2 0 15,-1 0-7-15,1-1 7 16,-2 0-3-16,-1-2-3 16,0 2 1-16,-2-5-1 15,0-3-1-15,0 0-1 16,0 1 1-16,0-5 1 15,0 2 2-15,0-2-3 0,0 1 0 16,0 0 0 0,0-3 1-16,0 0-1 0,0-3 0 15,0 2 0-15,0-2-5 16,0 0-1-16,0 0 6 15,0 0-4-15,0 0 4 16,0 0 0-16,0-8-8 16,0-5 1-16,0-2-3 15,0-1 4-15,0-4 5 16,0-2-6-16,2-3-2 15,5-4-5-15,-2-4-12 16,2-1-7-16,0-2-16 16,-2 4 4-16,-1 3 29 15,-2 0 7-15,-2 3 9 16,0 3 7-16,0 1-6 0,0 2-1 15,0 0 0-15,0 2 9 16,0 2-4-16,0 0-5 16,1 3 0-16,4 2-9 15,-3 4 8-15,2 0 1 16,-1 3-10-16,4 2 5 15,-1 0 4-15,2 2 1 16,2 0 0-16,3 0 1 16,-1 0-1-16,2 0 1 15,-2 0 7-15,2 0-8 16,2 0 7-16,-2 0-7 15,2 0 7-15,1 0-6 0,-1-1 0 16,0-1 4 0,-2 2-4-16,1 0-1 0,2 0 1 15,-3 0 3-15,2 0 2 16,-2 0-1-16,-2 0-5 15,1 0 4-15,-1 0-4 16,-2 0 1-16,-2 0 4 16,2 0-4-16,-2 0 6 15,0 0-3-15,2 0-3 16,-1 0 4-16,1 0-4 15,-1 0-1-15,1 0 0 16,3 0 0-16,1 0 9 16,0-2-7-16,0-3 5 15,3 1 5-15,-1 0-8 16,3-1-4-16,0-1 4 0,2-1-3 15,0 0-1-15,2 0 0 16,-4-2 1-16,2 0 0 16,-3 1-1-16,0 0 0 15,0 4 0-15,-2-2 0 16,-2 2 1-16,0 1-1 15,1 0 1-15,-4 3 0 16,1 0 0-16,1 0-1 16,-3 0 1-16,-2 0-1 15,3 0 1-15,-4 0-1 16,2 0 0-16,1 0 0 15,-3 0 0-15,2 0 0 16,-2 0 0-16,4 0 6 16,-3 0-1-16,2 0-5 15,2 3 1-15,0-2 5 0,0-1-6 16,2 0 1-16,3 0 3 15,-1 0-4-15,0 0 6 16,-1 0-6-16,2 0 1 16,-3 0 5-16,-2 0-6 15,1 0 0-15,-4 0 1 16,1 0-1-16,-1 0 4 15,1 2-4-15,-2 0 0 16,0 0 3-16,2 0-3 16,0-2 0-16,-2 1 3 15,0 2-2-15,0-3-1 16,-2 0 0-16,-2 3 1 0,0-2-2 15,1-1 1-15,-3 3 0 16,1-3 0-16,-1 2 1 16,0-2-1-16,-2 0 0 15,0 1 0-15,0-1 0 16,0 0 0-16,0 0 0 15,0 0 0-15,0 0 0 16,0 2 0-16,-11 2-5 16,-4-3-63-16,-3 1-159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2.34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595 0,'0'0'2316'16,"0"0"-2167"-16,0 0 19 15,0 0-25-15,0 0-54 16,0 0-35-16,0 0-14 0,56 45-15 16,-41-25-11-16,1 5-1 15,5 2-8-15,1-1-4 16,2 2-1-16,-2-1-1 15,2-2-21-15,-3-3-30 16,-2-5-33-16,-5-4-110 16,-4-9-545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09.85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5 2661 0,'0'0'236'16,"0"0"-98"-16,0 0-2 15,0 0-27-15,0 0-38 16,0 0-31-16,0 0-17 15,38-32-2-15,-27 24-6 16,-4 3 1-16,3 1-11 16,-4 1 1-16,2 1-5 15,-1 2 0-15,-1 0-1 16,-1 0 0-16,2 0 0 15,-2 0-4-15,0 0-2 16,1 7 4-16,-3 4-1 16,2 2 3-16,-1 3 1 0,-2 2 3 15,-2 2-4-15,0 1-3 16,0 3 2-16,0 1 1 15,-2 0 0-15,-10-1 0 16,-1 1 6-16,-1-3-2 16,0-1-3-16,0-1-1 15,2-3-10-15,2-5-11 16,0-1-15-16,2-3-32 15,2-5-56-15,0-3-82 16,-1 0-339-16,2 0-1899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09.41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38 2476 0,'0'0'414'0,"0"0"-322"0,0 0 66 16,0 0-23-16,0 0-38 15,0 0-45-15,0 0-22 16,7-2-6-16,5-8-7 15,4-3-6-15,6-4-7 16,6-3-4-16,4-4-15 16,5-3-16-16,3 0-30 15,10-13-41-15,-9 9-76 16,-9 4-438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09.18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2805 0,'0'0'194'16,"0"0"-136"-16,0 0 22 15,0 0-15-15,0 0-13 16,0 0-25-16,0 0-27 16,68 11 0-16,-68 2-72 15,0-1-171-15,0 1-503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08.97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 1535 0,'0'0'1058'15,"0"0"-793"-15,0 0-27 16,0 0-95-16,0 0-39 0,0 0-49 15,0 0-38 1,12-11 8-16,4 22-9 0,0 1-7 16,2 5-4-16,-2-3-4 15,1 2-1-15,-3-1 0 16,-5-2-24-16,0 0-38 15,-9 3-69-15,0-1-202 16,0-4-580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08.66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5 0 2598 0,'0'0'221'15,"0"0"-153"-15,0 0 62 16,0 0-24-16,0 0-41 15,0 0-37-15,0 0 12 16,0 22 1-16,0-4 5 16,0 7-12-16,-2 4-5 15,-4 6-10-15,0 4-12 0,0 5 4 16,0 3 0-16,0 2-4 15,0 2-3-15,2 0 2 16,2 0-6-16,2 2 4 16,0 2-3-16,0 3 1 15,0-2-2-15,0-2-1 16,0 1 1-16,4-5-3 15,0-4-9-15,0-5 2 16,0-8-10-16,0-9 4 16,-2-10-15-16,0-7-2 15,-2-2-10-15,0-5-9 16,0 0 24-16,0 0-53 15,0-17-148-15,-4 1-85 16,-2-3-301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08.26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75 0 2315 0,'0'0'263'15,"0"0"-91"-15,0 0 23 0,0 0-34 16,0 0-55-16,0 0-24 16,-38 109-28-16,29-78-25 15,4-1-4-15,-4 4-16 16,3-4 1-16,2-4-10 15,2-3 5-15,0-6-4 16,2-5-2-16,0-3-9 16,0-5-29-16,0-4-27 15,6 0-34-15,14-4 8 16,0-10-147-16,-1-1-431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07.96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3 59 1365 0,'0'0'702'0,"0"0"-376"16,0 0 64-16,0 0-177 16,0 0-74-16,0 0-40 15,0 0-26-15,-14 0-25 16,14 0-7-16,0 0-7 15,0 0-7-15,0 0-10 16,0 0-11-16,0 0-6 16,2 0 0-16,8 0-3 15,4 0 3-15,6 0 0 16,4 0 0-16,4 0 10 15,5 0-6-15,1-4-1 16,-2-8-1-16,-2 2-2 0,-4 0-6 16,-5 0-5-16,-5 4-3 15,-8 2-8-15,-4 1-6 16,-4 3-24-16,-2 0-60 15,-28 13-50-15,1 4-313 16,-1 0-491-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07.31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86 810 0,'0'0'1100'0,"0"0"-833"16,0 0-80-16,0 0 107 16,0 0-111-16,0 0-95 15,0 0-57-15,9-9 9 16,-7 9 8-16,2 11-5 15,0 7 8-15,0 4-11 16,2 5-13-16,2 5 11 16,-2 0-9-16,3 3-13 0,-2 1-1 15,3-2-8-15,2-1-6 16,0-3 9-16,-1-2-10 15,1-2 0-15,-3-6 0 16,1-4 0-16,-1-3 0 16,-2-6 0-16,1-1 0 15,-4-6 0-15,1 0 1 16,-3 0 2-16,-1 0 6 15,1 0 15-15,-2-4-8 16,2-9-5-16,-2 1 5 16,0-5-1-16,0 1-11 15,0-5 1-15,0-1-1 0,2-1-4 16,3-6 0-16,-2-4 0 15,3-1-1-15,2-6-3 16,-1 0-6-16,0 1 6 16,0 2-2-16,-2 4 1 15,2 6 4-15,-3 5 0 16,-1 8 1-16,-1 1 0 15,3 6 0-15,-3 3 0 16,-2 1 0-16,1 3 0 16,-1 0 1-16,0 0-1 15,0 0 1-15,0 0 3 16,0 0-4-16,0 0 0 15,0 0-4-15,0 0 3 16,0 0 0-16,0 0-25 16,0 0-29-16,2 12-32 0,0-2-83 15,3-1-859-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06.63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12 21 1026 0,'0'0'618'16,"0"0"-340"-16,0 0-42 15,0 0 130-15,0 0-128 0,0 0-128 16,-9-14-14-16,9 12-22 15,-1 0-14-15,1 0 0 16,-2 2-12-16,2-1 7 16,0 1-7-16,-2 0-13 15,0 0-6-15,2 0-16 16,-2 0-5-16,2 0-1 15,-2 0-7-15,-1 0-5 16,0 1 5-16,-1 14 7 16,-3 8-2-16,2 3-3 15,-2 6 1-15,2 0-3 16,-2 5 0-16,1-2 0 15,0 1 1-15,2-3 0 16,-2-1-1-16,2-1 0 0,0-2 0 16,2-2 0-16,-2-3 0 15,2-3 0-15,0-2 0 16,-2 0 0-16,2-7 0 15,0 1 0-15,2-5 0 16,-3-2-5-16,3 0-5 16,0-5-5-16,0-1-17 15,0 0-12-15,0 0-26 16,0-1-50-16,0-19-128 15,0 2-341-15,3-1-195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7.76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85 0 1078 0,'0'0'1482'15,"0"0"-1136"-15,0 0-147 16,0 0-28-16,0 0-47 15,0 0-55-15,0 0-31 16,6 0-9-16,-6 0-7 16,3 4 0-16,-3 6-6 15,0 3-6-15,0 3-2 16,0 5-8-16,-3 3-7 15,-27 12-39-15,2-4-113 16,-5-7-1191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2.15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7 66 485 0,'0'0'2553'15,"0"0"-2449"-15,0 0 23 16,0 0 13-16,0 0-68 16,0 0-28-16,-18 96-11 15,17-74-7-15,-4 0-11 16,3 1-5-16,-2-4-3 15,1 1-3-15,-2-1-4 16,1-4 0-16,2-3 0 16,0-4-11-16,1-3-11 15,1-3-6-15,0-2-3 16,0 0 5-16,0 0-1 15,0-6 11-15,0-10-32 16,5-6-21-16,5-5 24 0,3-5-75 16,1-1-65-16,3 0-34 15,4 1 109-15,-2 3 110 16,4 4 161-16,1 2 31 15,-2 6 15-15,-2 2-53 16,-1 6-57-16,-4 4-34 16,-2 1-23-16,-3 4-16 15,-5 0-9-15,4 0 1 16,-5 0-9-16,-1 9-5 15,2 6 1-15,-5 1 5 16,0 4-2-16,0 3 0 16,-3 1-2-16,-11 1-1 0,-2 0-2 15,-1 1-1-15,-4-1-1 16,-1-2-4-16,4-4 4 15,0-3-9-15,3-3-4 16,4-4 0-16,3-3-14 16,1-4-10-16,4-2-4 15,1 0-10-15,2-16-55 16,0-1-99-16,-2-5-232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7.18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1431 0,'0'0'1221'16,"0"0"-986"-16,0 0-24 16,0 0-49-16,0 0-41 15,0 0-58-15,0 0-28 16,22 18-18-16,-16-13-6 15,2 0-1-15,-3 2-7 16,-1-3-2-16,1-1-1 16,-2 1-7-16,-1 1-26 15,-2-2-55-15,0-2-115 16,0 2-968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6.93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327 0,'0'0'602'0,"0"0"-493"15,0 0 10-15,0 0 25 16,0 0-37-16,0 0-42 16,0 0-16-16,12 18-22 15,-9-11-11-15,-1 0-2 16,2 1-9-16,-2-1-4 15,0 0-1-15,-2 3-10 16,0 2-32-16,0 13-31 16,0-1-106-16,-2-3-769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6.68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729 0,'0'0'287'16,"0"0"-182"-16,0 0 45 0,0 0-38 16,0 0-41-16,0 0-25 15,0 0-22-15,7 0-11 16,-7 0 1-16,0 0-1 15,0 0-2-15,2 0-1 16,0 0-8-16,0 3 2 16,1 3 5-16,2 4-1 15,1 2-2-15,-2 2-2 16,2 0-4-16,-4-3 4 15,1-2-4-15,0-2 3 16,-3-2-2-16,2-1-1 16,-2-1 0-16,0-3 0 15,2 2-5-15,-2-2-4 0,2 0-6 16,0 0-5-1,0 0-26-15,10 0-41 0,0-5-44 16,-2-7-557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4.09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 0 3002 0,'0'0'245'0,"0"0"-192"16,0 0 41-16,0 0-18 16,0 0-38-16,0 0-21 15,0 0-13-15,1 16-4 16,-1-9-12-16,0 2-48 15,-6 0-134-15,-5-4-1515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3.84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72 1260 0,'0'0'1107'0,"0"0"-747"16,0 0-124-16,0 0-93 16,0 0-40-16,0 0-56 15,0 0-21-15,32-33-1 16,-11 21-6-16,1 2-2 15,4-5-7-15,6-1-2 16,6-2 1-16,4-4-4 16,3-1-4-16,1-3-1 15,-1 3 4-15,-5 1-4 16,-4 2 0-16,-4 6 1 15,-8 5-1-15,-8 1 0 0,-3 6 0 16,-7 2-1-16,-4 0 1 16,0 0 0-16,-2 0 18 15,2 0 8-15,0 8 4 16,-2 1-10-16,0 4-5 15,0-1-6-15,0 5-3 16,0-1 4-16,0 4 2 16,-6 0-9-16,-6 1 3 15,0 1 3-15,-2 0-4 16,-2-1 2-16,-3-3-6 15,3 1 4-15,-2-4-5 16,2-4 3-16,0-2-3 16,2-2-5-16,2-4-7 15,1-3 2-15,2 0-2 16,0 0-8-16,1-10-12 0,2-6-7 15,3-3-5-15,3-1-2 16,0 0 15-16,0 2 15 16,0 5 16-16,9 2 0 15,-1 5 21-15,1 3 7 16,0 1 6-16,0 2 2 15,1 0-10-15,2 2 2 16,0 7-4-16,0 2-7 16,1 1-4-16,-2-1-2 15,-1 0-6-15,0 2 0 16,1-2-2-16,-6 2 0 15,4-3 0-15,-4 3-2 16,2 3-1-16,0-3 2 0,2 3-2 16,-1 0 0-1,1 0-9-15,2 0-16 0,-1-3-12 16,6 1-40-16,-4-3-61 15,0-6-250-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3.11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85 0 2575 0,'0'0'242'16,"0"0"-193"-16,0 0 56 16,0 0 34-16,0 0-27 15,0 0-40-15,0 0-35 16,-26 65-17-16,10-43-16 15,-2 1 0-15,-3 2-4 16,-3-2-51-16,-8 6-57 16,6-7-125-16,4-4-475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2.84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4 0 885 0,'0'0'1427'0,"0"0"-1006"16,0 0-196-16,0 0-88 15,0 0-20-15,0 0-50 16,0 0-20-16,-34 91-20 15,30-77 0-15,2 2-5 16,0-3 3-16,2 0-12 16,0-3-4-16,0-1-8 15,0-2-1-15,8-1 9 16,2-2-2-16,2-1-2 15,2-3-5-15,0 0 0 16,0 0 0-16,2 0 0 0,-1 0-1 16,1 0-3-1,-2-3-9-15,-2-4-16 0,-2 4-9 16,-4-3-21-16,1 2-38 15,-4 1-50-15,-3 0-170 16,0-1-486-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2.53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6 2718 0,'56'-16'213'15,"-52"16"-89"-15,-1 0-28 16,4 0-20-16,-2 0-6 16,2 0-52-16,-3 2-9 15,-1 3-9-15,0-2-26 16,-3 3-40-16,0 2-76 15,0 1-181-15,0-1-542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2.35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2 0 2702 0,'0'0'255'0,"0"0"-139"16,0 0 1-16,0 0 0 15,0 0-48-15,0 0-27 16,-99 97-27-16,87-82-11 15,2-3 2-15,4-3-6 16,1-1-6-16,4-3-28 16,1-3-51-16,0-2-49 15,4 0-72-15,6-11-490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2.13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1 36 772 0,'-123'-36'1481'0,"123"36"-1062"15,-2 0-177-15,2 4-54 16,-2 6-80-16,2 5-24 15,-2 5-12-15,2 5-23 0,0 4-7 16,0 5-8-16,0 4-1 16,0 3-12-16,0-4-5 15,0 1-7-15,0-5-4 16,0-2-4-16,0-6-1 15,0-3 1-15,0-6 0 16,0-3-1-16,0-4-7 16,0-4-6-16,0-3-13 15,0 0-16-15,0-2-24 16,0 0-51-16,0 0-60 15,0-11-820-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1.59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5 0 1473 0,'0'0'1458'0,"0"0"-1268"15,0 0-22-15,0 0-47 16,0 0-49-16,0 0-35 15,0 0-19-15,0 6 2 16,0 1-7-16,0 5-8 16,0 0-5-16,0 2-18 15,-8 6-47-15,0-4-89 16,-1-5-948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1.85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94 0 984 0,'0'0'1930'16,"0"0"-1806"-16,0 0-18 15,0 0-2-15,0 0-20 16,0 0-34-16,0 0-15 15,-24 56-17-15,6-38-7 0,-4 4-10 16,-5 1-1-16,-4 5-5 16,-2-2-45-16,0 1-35 15,2-2 2-15,5-5-30 16,6-4-27-16,3-6 30 15,10-3 37-15,2-5 54 16,5-2 19-16,0 0 23 16,0 0 39-16,5 0 13 15,5-3 17-15,4-4 2 16,0-2-15-16,4-1-6 15,2-2-16-15,5-2-14 16,1 1-20-16,2-3-10 16,0 0-6-16,-2-1-7 15,-4 1 2-15,-4 0-2 16,-8 3-8-16,-4 1-23 0,-6 3-35 15,0 0-19-15,0 0-85 16,-12-3-58-16,-2 1-294 16,0 0-1769-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1.44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9 17 1010 0,'0'0'920'16,"0"0"-399"-16,0 0-161 15,0 0-112-15,0 0-75 16,0 0-46-16,0 0-45 16,-19-18-23-16,19 18-14 15,0 0-15-15,0 0-7 16,0 0-10-16,0 0-7 15,0 0-2-15,0 0-1 16,3 7-3-16,2 0 2 0,4 1-2 16,-2-3 0-1,2 1 0-15,-1-3-17 0,1-1-17 16,3-2-28-16,7 0-60 15,-3-5-145-15,-1-6-1299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0.83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9 1 2085 0,'0'0'500'15,"0"0"-266"-15,0 0-51 16,0 0-67-16,0 0-41 16,0 0-20-16,0 0-19 15,4 0-10-15,-2 0-1 16,-2 0 2-16,0 0-3 15,2 0 0-15,-2 0 7 0,0 7 1 16,0 2-9-16,0 4-2 16,0 4 1-16,0 2-4 15,0 3-2-15,0 1-3 16,0 6-3-16,0-3-2 15,0 4 2-15,0 1-5 16,0-3-1-16,4 2 0 16,2-5-3-16,0-1 2 15,0-4-3-15,-2-4 0 16,0-7 0-16,-4-2 1 15,0-5 1-15,0-1-1 16,0-1 2-16,0 0 2 16,0 0 0-16,0 0 7 15,-8 0-2-15,-6-1-10 16,-2-8 0-16,-5-4 0 0,0 1-13 15,-2-3-10-15,-1 1-22 16,-4-3-39-16,6 5-108 16,2 1-921-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40.40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 16 584 0,'0'0'1428'16,"0"0"-835"-16,0 0-336 15,0 0-64-15,0 0-66 16,0 0-49-16,0 0-17 16,-8 81-13-16,8-66-23 15,0-2-2-15,0 0 2 16,0-1-10-16,0-4-7 15,0 0-3-15,0 0-1 16,0-4-4-16,4 0 0 16,2-2 0-16,3-2 4 15,1 0 0-15,4 0 0 0,1-6-3 16,1-8-1-16,-2 0 0 15,0-4-2-15,-1-2-7 16,-3 0 3-16,-4 2-7 16,-3-1 3-16,-3 3 5 15,0 3-4-15,0 3-3 16,-11 0-2-16,-1 7 0 15,1 1 8-15,-1 2 6 16,0 0 4-16,-1 2-4 16,4 5 4-16,-2 2-5 15,5-2 1-15,2 1-5 16,2-3-15-16,2-1-31 15,0-2-21-15,0-2-27 16,12 0-119-16,4-2-220 16,1-7-414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9.94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79 2266 0,'0'0'276'15,"0"0"-116"-15,0 0 17 16,0 0-24-16,0 0-71 15,0 0-31-15,0 0-8 16,0 5 11-16,0-5 8 16,0 0-12-16,0 0-9 15,0 0-6-15,2 0-18 16,7 0-5-16,5-7-3 15,2 0-1-15,4-4 0 16,4 0-5-16,2-4 2 16,5 3 4-16,1-5-6 0,0 1 5 15,0 0-4-15,-1-3-1 16,-5 6 0-16,-2-1-3 15,-6 4 1-15,-4 1 0 16,-3 3-1-16,-7 5 0 16,-3-2 0-16,-1 3 0 15,0 0-2-15,0 0-14 16,0 0-4-16,-3 0 12 15,-6 10-11-15,-3 3 4 16,-4 0-30-16,-3 3-41 16,-16 14-56-16,5-5-219 15,-1-3-476-1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9.49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1230 0,'0'0'1634'15,"0"0"-1530"-15,0 0 28 16,0 0-13-16,0 0 0 16,0 0-50-16,0 0-35 0,73 1-12 15,-61 5-11-15,-2-1-8 16,-2 0-3-16,-4-1 2 15,0 0-2-15,-4-1-5 16,0 2-29-16,0 2-6 16,0 2-63-16,-20 4-52 15,-1-2-402-15,2-2-593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9.24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75 567 0,'0'0'2197'0,"0"0"-1995"15,0 0-38-15,0 0-6 16,0 0-51-16,0 0-49 15,0 0-24-15,63-42-10 16,-37 31-8-16,5-1-4 16,1-2-7-16,-2 1-2 15,-1 2-2-15,-6 0-1 16,-4 4 0-16,-7 1-5 15,-8 5-10-15,-4 1 0 16,0 0-1-16,0 0-11 16,-4 0 4-16,-8 0-9 0,-2-2-9 15,2 0-35-15,1-3-40 16,1-1-92-16,3-3-156 15,0 0-75-15,3 2 174 16,0 1 204-16,0 3 61 16,2 3 359-16,0 0-6 15,0 0-49-15,-2 11-104 16,2 5-59-16,-2 6-20 15,0 3-48-15,-1 0-26 16,0 4-12-16,-4 0-17 16,2 2-3-16,-1-3-7 15,-3 2-4-15,1-4-3 0,1-3 0 16,0-2-1-16,1-3-16 15,2-7-13-15,0-2-29 16,6-4-51-16,0-5-76 16,0 0-338-16,2 0-665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8.45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794 0,'0'0'1943'0,"0"0"-1795"0,0 0-35 16,0 0 26-16,0 0-2 15,0 0-49-15,0 0-31 16,69 4-17-16,-52 1-17 15,3 2-7-15,2 4 3 16,1 0-9-16,1 0-2 16,0 3-3-16,0 1-5 15,-2-2 1-15,-3 1 0 16,-3-4-1-16,-4 2 4 15,-5-5-4-15,0-1 1 16,-4-3-1-16,-3-2 0 16,2-1-6-16,-2 0-2 0,0 0 0 15,0 0 0-15,0 0-2 16,0-4-4-16,0-5-14 15,0-1-30-15,-5-4-61 16,-4-1-170-16,4 4-556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8.09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37 2817 0,'0'0'164'15,"0"0"-68"-15,0 0 46 0,0 0-31 16,0 0-35-16,102-66-38 15,-78 50-23-15,-2 2-7 16,-2 2-3-16,-4 0-5 16,-4 5 0-16,-6 2 0 15,-2 3 0-15,-4-1-1 16,0 3 1-16,0 0-9 15,0 0 3-15,0 0-2 16,0 0 8-16,0 10-1 16,0-1 3-16,0 1 5 15,2 4-7-15,0 2 16 16,0 1-3-16,0 2-8 15,0 2 5-15,0 0-1 16,-2-1-4-16,0 2 2 16,0-3-7-16,0 1 3 0,-2 1-3 15,-8-2 3-15,-2-2-3 16,0 1-4-16,-2-1-12 15,-2-4-10-15,2-4 2 16,2-2-12-16,-2-2-32 16,4-3-19-16,2-2-70 15,2 0-265-15,2-5-220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7.63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28 1165 0,'0'0'1629'16,"0"0"-1491"-16,0 0 28 15,0 0-37-15,0 0-6 16,0 0-60-16,0 0-31 16,50-4-12-16,-36-5-14 0,0-3-6 15,2-3 0-15,-2-3-26 16,6-9-62-16,-4 6-125 15,-4-1-912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1.42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1 2832 0,'0'0'195'0,"0"0"-84"15,0 0 20-15,0 0-40 16,0 0-44-16,0 0-15 16,102-17-9-16,-78 14 3 0,1 2-1 15,-6 1-14-15,-5 0 4 16,-2 0-8-16,-5 0-4 15,-5 0-2-15,-2 3 3 16,0 7 13-16,0 6-1 16,-2 0-12-16,-9 0 8 15,-1 0-12-15,2 1 8 16,-4 0-8-16,2-5-5 15,-2 1-18-15,2-5-14 16,0-2-42-16,-2-4-37 16,4-2-49-16,4 0-284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7.42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837 0,'0'0'1951'15,"0"0"-1808"-15,0 0 3 16,0 0-17-16,0 0-16 16,0 0-42-16,0 0-32 15,34 15-15-15,-26-15-17 0,0 0-7 16,-4 0-17-16,-2 3-38 15,-2 8-104-15,0 0-316 16,-9 0-754-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7.21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9 2276 0,'0'0'563'15,"0"0"-379"-15,0 0-27 16,0 0-43-16,0 0-25 16,0 0-34-16,0 0-28 15,71-18-11-15,-58 18-9 16,-4 0-2-16,1 6-4 0,-3-1-1 15,-5 2-3 1,0 2-23-16,-2 2-24 0,0 2-33 16,0 4-66-16,-4-1-206 15,-6-3-624-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6.96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0 0 1516 0,'0'0'1051'16,"0"0"-868"-16,0 0-71 15,0 0 14-15,0 0-16 16,0 0-50-16,0 0 10 16,9 29-6-16,-7-9-6 15,-2 2-4-15,0 6-12 16,0 1-14-16,0 0-9 0,0 3 2 15,0 2-3 1,0 2-4-16,5 2-6 0,-2 2 0 16,1 0-1-16,3 2-5 15,1-4-1-15,-3 0-1 16,4-5 0-16,-4-4 1 15,2-8-1-15,-3-3 0 16,-3-5 1-16,1-4-1 16,-2-5-6-16,0-3-6 15,0-1-2-15,0 0-5 16,0 0-9-16,-7-5-22 15,-8-8-46-15,-8-18-32 16,-1 3-198-16,2-3-568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6.57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4 0 452 0,'0'0'2075'0,"0"0"-1850"16,0 0-59-16,0 0 0 16,0 0-39-16,0 0-43 15,-3 102-24-15,1-79-16 16,-1 3-15-16,1-1-2 15,1-2-14-15,-1-3-5 16,0-1-7-16,2-7 2 16,0-3-3-16,0-4 0 15,0-2 0-15,0-3-20 16,0 0-25-16,0 0-7 15,0-4 0-15,10-21-57 16,-3 3-250-16,1-1-606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6.26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07 821 0,'0'0'1301'15,"0"0"-998"-15,0 0 3 16,0 0-108-16,0 0-42 15,0 0-64-15,0 0-25 16,117-52-24-16,-93 40 1 16,-2 2-12-16,0 1-7 15,-1-1-15-15,-5 6-5 16,-2-2-5-16,-4 4 0 15,-3 0 0-15,-2 2 1 16,-3 0-1-16,0 0 0 16,-2 0 0-16,2 0-4 0,-2 0-12 15,0 0-16-15,0 0-13 16,0 0-34-16,0 0-7 15,-4 0-76-15,-8 10-190 16,1-4-330-16,1 1-460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5.59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452 0,'0'0'2213'0,"0"0"-2073"16,0 0 22-16,0 0-55 15,0 0 17-15,0 0-36 16,0 0-41-16,75 92-5 15,-61-70-5-15,1 2-9 16,-1 1-6-16,0-1-10 16,0 1-6-16,0 0 1 15,-2-5-7-15,0-2 4 16,-3-6-4-16,-1-3 1 15,-4-3-1-15,0-5 0 16,-2-1-10-16,-2 0-7 16,0 0-13-16,0-11-61 15,0-1-175-15,-4-4-878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5.28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7 0 968 0,'0'0'1486'16,"0"0"-1227"-16,0 0-43 15,0 0-67-15,0 0-62 16,0 0-7-16,0 0-16 16,-11 113-16-16,2-89-7 0,-2 1-14 15,-1 0-4-15,-1 2-12 16,-1 0-4-16,2-4-4 15,1-1-2-15,1-5-1 16,3-2 0-16,2-4-8 16,3-6-22-16,2-3-47 15,0-2-51-15,7-5-135 16,4-8-634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4.98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3 0 2327 0,'0'0'305'16,"0"0"-221"-16,0 0 56 16,0 0 9-16,0 0-49 15,0 0-32-15,0 0-27 16,66 21-14-16,-49-16 1 15,-3-1-11-15,0 2 5 16,-5 1-9-16,-1 4-2 16,-4 1-2-16,-4 4-2 15,0 8 17-15,0 1-11 16,-5 4-4-16,-11 3-9 0,-3-2 0 15,0 2 11 1,-4-7-11-16,3-4-4 0,4-6-6 16,2-4-4-16,3-8-8 15,6-3 6-15,1 0-2 16,1 0-33-16,3 0 5 15,0-7 4-15,0-2 26 16,0-1 7-16,0 2 9 16,0 3 10-16,0 1 12 15,0 1 16-15,0 3-7 16,0 0-11-16,0 0-4 15,0 0 14-15,0 10 8 16,0 5-4-16,3 3-11 16,-3 1-7-16,0 3 4 15,0 0-16-15,0-3 6 0,0 1-2 16,-8-4-7-16,1-5 3 15,3-2-4-15,3-5 1 16,-1-3-2-16,2-1-3 16,0 0-3-16,0 0-15 15,0-9-29-15,0-5-12 16,0-2-6-16,0-4-19 15,0 0-1-15,0 3-36 16,5 2 35-16,4 1 54 16,1 2 36-16,4 2 21 15,2 0 26-15,2-2 36 16,4 2 0-16,2-1-23 15,0 2-2-15,4-3-11 16,-1 4-26-16,-3 0-2 16,-2 1-11-16,-2 4-7 0,-3 2 5 15,-6 1-6-15,-3 0 0 16,-4 0 0-16,-1 7 1 15,-3 3 4-15,0 5 21 16,0 1-7-16,-5 2 1 16,-2 1-11-16,-2 0 2 15,-1-1-1-15,0 2-5 16,0-3 2-16,0 1-5 15,2-2-2-15,-3-1 5 16,4-3-5-16,0-3 0 16,2-3-9-16,3-3-22 15,-3 1-11-15,5-4-26 0,-2 0-19 16,2 0-83-16,0 0-359 15,0-7-312-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4.00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3 0 2575 0,'0'0'305'15,"0"0"-221"-15,0 0 32 16,0 0-5-16,0 0-46 16,0 0-9-16,0 0-27 0,2 49 0 15,-2-33-3-15,0 3-1 16,-11 1-3-16,-3 1-8 15,-1 4-1-15,-6 0-6 16,1 3-4-16,0-1 3 16,1-3-6-16,5 0 0 15,2-7 1-15,3-5-1 16,2 0-4-16,6-7 1 15,-1-3-10-15,2-2 1 16,0 0-10-16,0 0 5 16,0 0 6-16,0 0-1 15,0 0 12-15,5 0 0 0,9 0 4 16,5 0 4-16,1-7-4 15,6-1 0-15,0 2 0 16,-2-2-3-16,0 2 0 16,-5 5 0-16,-3 1-1 15,-9 0 4-15,-2 0-4 16,-5 11-9-16,0 5 9 15,-9 6 0-15,-8 1 0 16,-8 5 4-16,1-2-2 16,-2 2-2-16,2-5-2 15,4-3-5-15,4-5 7 16,6-4-3-16,4-8 2 15,6 0 1-15,0-3-10 16,0 0-8-16,0 0 1 16,6-5-8-16,4-2 16 0,2-2 9 15,-2 2-1-15,0 0 1 16,0-1-1-16,-2 5-2 15,-2-1 3-15,0 2 0 16,-2 2 0-16,0 0 1 16,-2 0-1-16,-2 4 4 15,0 9 5-15,0 3 6 16,0 3 8-16,0 3-10 15,0 5 1-15,-8 2-13 16,-4 0 3-16,0 1 2 16,-1-5-1-16,2-1-5 15,1-8 0-15,2-3 6 16,4-6-6-16,2-5-10 0,2-2-31 15,0 0-32 1,0-13-131-16,2-7-298 0,5-2-1348 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3.00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575 0,'0'0'244'0,"0"0"-86"15,0 0-40-15,0 0-16 16,0 0-39-16,0 0-11 15,0 0-23-15,0 65-15 16,2-59 10-16,0-1-9 16,0 1-3-16,0-3-5 15,0 1-7-15,-2-1 6 16,2-1-6-16,-2 0 0 0,2 0 0 15,-2 0 0 1,2 0-15-16,-2-1-31 0,2 3-22 16,0-2-79-16,-2 0-375 15,0-2-1800-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1.12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19 794 0,'54'85'1265'16,"-54"-85"-864"-16,0 0-48 15,0 0-132-15,0 0-76 0,0 0-59 16,6 0-18-1,1-8 2-15,2-4-48 0,1-1-2 16,2-3-20-16,0-4-1 16,0-1-28-16,0-1-38 15,1-14-45-15,-6 7-179 16,0 2-382-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2.63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58 70 1870 0,'145'-71'432'15,"-145"74"-258"-15,0 3 52 16,0-2-62-16,0 6-31 16,0-1-52-16,0 2-21 0,0 0-6 15,-5 2-9-15,-4 1 11 16,1 3-21-16,-4-1 0 15,-2 4-13-15,-2 2-4 16,-2 1-13-16,-3 1-1 16,-3 3 8-16,0 1-4 15,-3 1-7-15,1 1 7 16,3 0-8-16,-3-1 0 15,1-4 6-15,3 1-6 16,-1-5 0-16,2-1 3 16,2-2-3-16,5-3-4 15,2-4 4-15,3-4 0 16,6-3 0-16,1-3-3 0,2-1-11 15,0 0-5 1,0 0-4-16,0 0-23 0,5 0 11 16,8-9-28-16,3-5-71 15,0-1-356-15,-3 1-1337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2.17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 0 1530 0,'0'0'889'0,"0"0"-630"16,0 0-16-16,0 0-105 15,0 0-32-15,0 0-37 16,0 0-22-16,0 59-10 15,0-46-16-15,0 0-9 16,0-1-4-16,0 1-7 16,-2-4-1-16,0-1-25 15,0-3-46-15,2-5-46 0,0 0-168 16,0 0-651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1.89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794 0,'0'0'1309'0,"0"0"-1010"16,0 0-49-16,0 0-40 0,0 0-70 16,0 0-68-16,0 0-8 15,0 73-5-15,2-57-14 16,-2 2-11-16,2 0-5 15,1 2 4-15,-2-4-10 16,3 0-4-16,0-1-5 16,1-4-4-16,-2 1-2 15,3-5-3-15,0 0-4 16,5-1 4-16,-2-3 1 15,6-2 11-15,-1-1-11 16,2 0-2-16,0 0 0 16,-2 0-4-16,1 0 0 15,0 0 1-15,-4-1-1 0,0-2 0 16,-3 0 0-16,-2 3 0 15,-2-1 0-15,-2 1 0 16,0 0 0-16,0 0 0 16,0 0 0-16,0 0-11 15,-2 0-4-15,0 0-7 16,0-2-11-16,0-2-25 15,0 1-55-15,0-7-116 16,-6 1-375-16,-2-2-10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1.41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2 0 2621 0,'0'0'266'0,"0"0"-200"16,0 0 48-16,0 0-26 15,0 0-24-15,0 0-14 16,0 0-5-16,-20 71-8 16,18-51 5-16,-4 0-16 15,2 3 5-15,0 1-14 16,-2-1-4-16,2 1 0 15,2-5-5-15,-2 1-3 16,4-7-2-16,0 0-3 16,0-6 0-16,0-1 0 15,0-3-11-15,0-3-9 16,0 0-13-16,0 0-19 0,0 0-16 15,0-13-52-15,0-7-201 16,4 4-566-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30.49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00 512 0,'0'0'688'0,"0"0"-429"16,0 0-39-16,0 0 56 15,0 0-77-15,0 0-38 16,0 0-5-16,30-34-44 16,-28 31-4-16,1 2-11 15,-3-1-18-15,2 2-30 16,-2 0-10-16,0 0-6 15,0 0 2-15,0 0-3 16,0 0-5-16,0 0-6 16,2 6 11-16,-1 6 24 15,1 4-3-15,5 4-13 0,0 6-5 16,6 3-11-16,-1 3 1 15,4 2-2-15,1 0-11 16,0 1 0-16,1-2-6 16,-1-4-3-16,-3-6-2 15,-2-3 3-15,-2-3 2 16,-4-8-3-16,0-2-3 15,-4-3 1-15,-2-4 0 16,2 0 4-16,-2 0 3 16,0 0-1-16,0-4 1 15,0-8-7-15,0-3-1 16,0-1 1-16,-4-1-1 0,0-1 1 15,0 0-1 1,0-1 0-16,2 0 0 0,2-3-4 16,0-2-3-16,0-3 1 15,0-4-10-15,0 2 1 16,0-3 6-16,0 1-6 15,4 0-4-15,4-1 1 16,0 3 5-16,1 0 6 16,0 6-1-16,-1 2 7 15,1 4 1-15,-4 5-1 16,-1 3 1-16,-2 4 1 15,1 3-1-15,-3 0 5 16,0 2 0-16,0 0 3 16,0 0-3-16,0 0-5 15,0 0 0-15,0 0-7 0,0 0 7 16,0 0 4-16,0 0-3 15,0 0-1-15,0 0 5 16,0 2-5-16,0 0 0 16,0-1-4-16,0 1-5 15,0-2-2-15,0 2 0 16,0 0-6-16,0 1-3 15,0 3-34-15,0 7-17 16,0-3-73-16,0 2-489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8:29.66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97 8 994 0,'0'0'592'0,"0"0"-211"16,0 0-66-16,0 0-57 16,0 0-78-16,0 0-53 15,-2-8-16-15,2 8-42 16,0 0-4-16,0 0-22 0,0 0-23 15,-2 0 53 1,2 0-31-16,0 0-7 0,-2 0-5 16,0 0-13-16,0 0-3 15,0 0-10-15,-2 7 8 16,2 3-1-16,-3 3-11 15,0 3 1-15,1 4 0 16,-2 2 4-16,-2 4 2 16,0 3-2-16,-5 3-4 15,1 5 0-15,-2-1 4 16,0 2-3-16,-2-3 3 15,2-3-4-15,-1-5 5 16,4-2-5-16,1-8 3 16,1-2 0-16,2-4-4 0,2-5 0 15,3 1 0-15,0-5 0 16,2-2 0-16,0 0-4 15,0 0-2-15,0 0 0 16,0 0-13-16,0 0-16 16,0 0-19-16,6-19-34 15,4 0-195-15,-1 3-667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0.92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7 2610 0,'0'0'298'0,"0"0"-143"16,0 0 21-16,0 0-56 0,0 0-36 16,0 0-40-16,0 0-6 15,34 5-17-15,-22-7-11 16,-2-2-10-16,0-1-25 15,-2 3-50-15,-2 2-84 16,-4 0-508-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0.72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7 3249 0,'0'0'111'15,"0"0"-56"-15,0 0 11 16,0 0-23-1,0 0-27-15,0 0-3 0,0 0-10 16,52 0-3-16,-43 0-10 16,-2 0-33-16,-2 2-69 15,-3 6-175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0.39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94 2707 0,'120'-94'378'16,"-117"94"-292"-16,1 0 56 15,2 0-51-15,0 0-46 16,2 4-30-16,-2-4-10 15,3 3-5-15,2-3-44 16,-3 0-149-16,-1 0-1599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0.20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8 2880 0,'0'0'235'15,"0"0"-64"-15,0 0-33 16,0 0-59-16,0 0-30 15,0 0-16-15,0 0-10 16,14 0-9-16,-6 0-11 16,0-2-1-16,0 1-2 15,2-3-24-15,4 1-38 16,-3-2-79-16,-2 2-568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9.99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015 0,'0'0'705'0,"0"0"-480"16,0 0-13-16,0 0-49 15,0 0-73-15,0 0-26 16,0 0-19-16,32 24-16 16,-17-11-6-16,3-1-10 0,4 3 1 15,0-1-8-15,2 1 3 16,1-2-4-16,-3-3-4 15,-4 0 1-15,-2-5-1 16,-4-1-1-16,-4-4 0 16,-2 0-9-16,-1 0 0 15,-5 0-4-15,0 0-12 16,0 0-17-16,0-13-51 15,0 2-130-15,-9-2-1115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6.54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44 1506 0,'0'0'1201'16,"0"0"-920"-16,0 0-38 16,0 0-102-16,0 0-51 15,0 0-35-15,0 0-23 16,20-9-5-16,-20 9-6 0,0 0-6 15,0 0-7-15,0 0-8 16,0 8 0-16,-2 3 0 16,-2 5 3-16,0 2 8 15,4 2-5-15,0-2-6 16,0-2 1-16,0-1-1 15,0-4 0-15,8-4-5 16,5-1 5-16,2-5 0 16,3-1 0-16,1 0 0 15,1 0 0-15,-2-11 0 16,0-1 3-16,0-3-3 15,-1 1 0-15,-3-3 0 16,-4 3 3-16,-4-1-3 16,-3 1 1-16,-3 1-1 15,0 0 0-15,-7 3 6 0,-12-3 1 16,-2 4 0-16,-4 2-2 15,-1 2-5-15,0 5-1 16,2 0 1-16,3 0 0 16,7 21-11-16,6-1-35 15,6-4-108-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9.74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4 0 2621 0,'0'0'470'16,"0"0"-352"-16,0 0 62 16,0 0-80-16,0 0-39 15,0 0-28-15,0 0-13 0,-34 77-10 16,25-59-7-1,-1-2 0-15,-2 2-3 0,3-2-7 16,2-3-11-16,1-1-20 16,2-5-12-16,2-1-44 15,2-4-55-15,0-2-101 16,0-2-234-16,6-7-2039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9.47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8 0 2177 0,'0'0'488'0,"0"0"-219"16,0 0-45-16,0 0-104 15,0 0-32-15,0 0-30 0,0 0-20 16,-6 69-18-1,6-52 4-15,0 2-10 0,0-1-5 16,0-1-5-16,0-3 1 16,0-4-5-16,0 1 0 15,2-6 4-15,2 1-4 16,0-3 3-16,0-3 2 15,0 0-5-15,0 0 0 16,2 0 1-16,2 0-1 16,0 0 2-16,4 0-2 15,3-7-6-15,0-2-6 16,3-4-7-16,1 1-14 15,-3 1-4-15,-3 2-37 16,-2 2-16-16,-8 1-56 0,-3 3-194 16,0 1-448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9.13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23 1997 0,'0'0'784'0,"0"0"-585"16,0 0 9-16,0 0-44 15,0 0-71-15,0 0-55 16,0 0-20-16,5-5-8 15,4-5-3-15,3 1-7 16,3-1 0-16,1-3 0 0,-2 2-6 16,-2 2-5-16,1-2-8 15,-4 4-14-15,-3-1-16 16,0 3-26-16,-6 0-50 15,0-3-91-15,0 1-334 16,0 2-619-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8.80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32 2858 0,'0'0'140'0,"0"0"-43"16,0 0 17-16,0 0-9 0,106-27-56 15,-73 15-23-15,-1-2-1 16,-4 0-3-16,1-1-9 15,-9 2-9-15,-4 3-3 16,-6 3-1-16,-6 1 0 16,-4 3-6-16,0-1-4 15,0 1 9-15,0 1-5 16,-2 1 6-16,-2 1-4 15,0 0 8-15,1 0 4 16,2 0 2-16,1 0-1 16,0 0 0-16,0 0-4 15,0 0 4-15,0 0 1 0,0 0-10 16,0 0 5-1,0 0-4-15,0 0-1 0,0 0 4 16,0 0-4-16,0 0 7 16,0-2 6-16,0 2-7 15,0-1-2-15,0 1-3 16,0 0-1-16,0 0 0 15,0 0 0-15,0 0 0 16,0 0-1-16,0 0-6 16,0 0 0-16,0 0-7 15,0 0-17-15,0 0-38 16,0 0-108-16,-4 0-575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8.27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66 1379 0,'0'0'1288'0,"0"0"-1058"15,0 0-32-15,0 0-41 16,0 0-54-16,0 0-48 15,0 0-15-15,95-56-18 16,-86 50-7-16,-2 3-5 16,-5 2-6-16,0 1-1 15,-2 0 1-15,0 0 0 16,0 0 6-16,0 0-10 15,0 0 0-15,0 0 1 16,0 0 6-16,0 6 0 0,0 5 1 16,0 2 9-16,-2 5-5 15,0 5-2-15,-2 5 4 16,1 2-2-16,2 9-6 15,-1 0 1-15,0 6-4 16,2 3-3-16,-2-2 1 16,2 0 3-16,-4-4-4 15,0-6-1-15,0-2 1 16,-4-3 0-16,2-4-3 15,-2-2-9-15,0-5 1 16,2 0-1-16,0-3-2 16,0-5 0-16,2 0 3 15,0-5-10-15,1-2-2 0,3-4-2 16,0-1-21-1,0 0-17-15,0-6-30 0,0-11-96 16,0-2-392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7.80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16 545 0,'0'0'1147'0,"0"0"-953"16,0 0 302-16,0 0-139 16,0 0-98-16,0 0-63 15,0 0-66-15,52-80-37 16,-43 73-28-16,0 2-16 15,0-1-12-15,-1 1-12 16,-2 1-8-16,-3 1-7 16,2-1-4-16,-1 2 4 0,-2 2-5 15,-2 0-4-15,0 0 4 16,0 0-2-16,0 0-1 15,0 0 4-15,0 0-1 16,0 0 0-16,0 0-5 16,0 2-3-16,0 9 3 15,0 5 6-15,-2 2-3 16,0 4 0-16,0 0 0 15,2 1-3-15,-2-4 1 16,-1-3-1-16,2-2 0 16,1-1-7-16,0-3-5 15,0-4-2-15,0-3-5 16,0-3-2-16,0 0 3 15,0 0-5-15,0 0 13 16,0 0 4-16,4-9-4 0,4-5-2 16,2-2 0-16,2 3 1 15,2-4 1-15,2 2 4 16,-2 1 5-16,3 1 1 15,-5 2 0-15,-1 3 0 16,-2 4 0-16,-3-1 0 16,0 4 0-16,-4 1-3 15,-2 0 3-15,0 0-30 16,0 0-57-16,-8 14-44 15,-8 2-114-15,-4 1-472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7.26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05 1487 0,'0'0'1187'16,"0"0"-935"-16,0 0-20 15,0 0-69-15,0 0-54 16,0 0-55-16,0 0-12 15,9-5-3-15,2-6-11 16,-1-2-14-16,2-1-6 16,0-5-8-16,1-1-18 15,-3-1-9-15,-3-3-27 0,2-1-29 16,-5-5-40-1,-4-15-22-15,0 5-159 0,0 2-1397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7.04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7 3007 0,'0'0'260'0,"0"0"-179"16,0 0 29-16,0 0-34 16,0 0-21-16,0 0-34 15,0 0-10-15,55 0-7 16,-47 0-4-16,0 0-8 15,-2 4-26-15,-1 10-52 16,-5 17-68-16,0-4-180 16,0 2-2504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6.82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936 0,'0'0'325'16,"0"0"-237"-16,0 0 41 16,0 0-61-16,0 0-24 15,0 0-28-15,0 0-8 16,67 3-4-16,-57 3-3 15,-2-2-1-15,-1 1 0 16,-3-2-15-16,1 5-23 16,-5 4-35-16,0 1-80 15,0-1-266-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6.54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1 0 1473 0,'0'0'1495'16,"0"0"-1400"-16,0 0 67 16,0 0-36-16,0 0-64 15,0 0-33-15,0 0 6 16,0 22 2-16,2-6-14 15,0 4-4-15,2 5 1 16,-2-2-8-16,-1 3-2 0,-1 1-1 16,3 0-3-16,-3 0 1 15,0-1-2-15,2-3-5 16,0-1 3-16,2-4 1 15,2-3-4-15,2-3 0 16,2-3 0-16,0 1 0 16,4-3 4-16,4-4 2 15,3 0-4-15,3-3 0 16,4 0-2-16,2 0 0 15,2-3-1-15,0-3-1 16,3-3 1-16,-5 2-2 16,-2 3 3-16,-8-1-1 15,-4 1-1-15,-6 3 2 0,-3 1 0 16,-5 0-1-1,-2 0 1-15,0 0 0 0,0 0 0 16,0-2-7-16,0 2-5 16,2-2-6-16,-1 0-26 15,1-5-18-15,0-5-64 16,3-1-231-16,-3 0-1934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6.15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3 0 2361 0,'0'0'655'16,"0"0"-502"-16,0 0 13 15,0 0-47-15,0 0-51 16,0 0-33-16,0 0-11 15,-3 2-14-15,-2 7-3 16,3 5 5-16,-3 4 0 16,0 2-2-16,0 2-5 15,-2 1-2-15,2 1 0 16,3-3-3-16,-2 1 0 0,4-3 1 15,0-6-1-15,0-1 0 16,0-4-6-16,0-8 5 16,4 0-4-16,8 0 0 15,0 0 5-15,5-4-3 16,2-12-8-16,0-1-2 15,2-4-3-15,-4 2-1 16,-3-1-5-16,-4 2 6 16,-4 0 11-16,-6 3 2 15,0 3 3-15,0 3 7 16,-4 1 2-16,-4 3 4 15,0 2 7-15,2-1-6 16,0 2-4-16,0 2-2 16,0 0-8-16,3 0 0 15,-2 0-1-15,3 0-4 0,0 0 5 16,2 0-11-16,0 2-13 15,0 2-18-15,0-3-50 16,10-1-24-16,16 0-2 16,-3 0-148-16,-2-5-175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6.02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7 0 2777 0,'0'0'207'0,"0"0"-33"16,0 0-25-1,0 0-62-15,0 0-41 0,0 0-11 16,0 0 6-16,0 13-6 16,0 1-3-16,0 4-13 15,0 4-6-15,0 3-3 16,0 2-2-16,0-2-3 15,0-1-2-15,-2 1-3 16,0-5 2-16,-2 3-2 16,2-5 0-16,-4-2-9 15,2-2-5-15,-2-1-9 16,3-4-11-16,-4 0-29 15,3-3-39-15,-6-6-48 16,2 0-135-16,-1 0-172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5.68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766 0,'32'97'137'15,"-32"-95"33"-15,2-1-2 16,8-1-42-16,0 0-61 15,4 0-21-15,0 0-23 16,2 0-6-16,2-3-9 16,-1-7-2-16,0 2-4 0,-3-1-16 15,-2 0-25-15,-6 3-41 16,-6-1-56-16,0 4-171 15,0-3-1812-1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5.48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66 2995 0,'0'0'169'16,"0"0"-89"-16,0 0 67 16,0 0-71-16,0 0-31 15,104-53-23-15,-86 45-16 0,-3 5-6 16,-8 1-8-1,0 2-47-15,-7 2-69 0,0 10-156 16,-5 2-752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5.26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88 1300 0,'0'0'1743'0,"0"0"-1664"16,0 0 39-16,0 0-6 15,0 0-37-15,0 0-32 16,0 0-20-16,123-65 3 15,-94 56 5-15,-5 5-10 16,-2-2-1-16,-3 3-11 16,-5 3-4-16,-4 0 3 15,-2 0-4-15,-2 5 4 0,0 7 3 16,-3 3-6-1,4 1 4-15,-3 3-3 0,2 1-4 16,0 1 3-16,0 1-5 16,0 2 2-16,-2 1-1 15,1 2 2-15,-5 5 0 16,0-2-2-16,0 3-1 15,0-2 3-15,0 0-3 16,0-2 1-16,-5-4 1 16,1-3-2-16,-2-4 0 15,2-5-7-15,-2-2-2 16,-2-2-3-16,0-2-6 15,-2-3-8-15,-2-1 0 16,-2 1-15-16,-5-2-15 0,-7-2-50 16,1 0-50-16,6-2-327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4.82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3 0 1435 0,'0'0'1041'0,"0"0"-715"15,0 0-76-15,0 0-78 16,0 0-75-16,0 0-38 16,0 0-11-16,0 11-7 0,0 2 2 15,0 5-14-15,0 7-3 16,0 4-4-16,0 6-8 15,-4 3-2-15,-2 1 0 16,-2 6-7-16,2-3 0 16,0-1-2-16,2-4-3 15,0-5 1-15,1-6-1 16,3-8 0-16,-2-7 0 15,2-6-3-15,0-3-5 16,0-2-7-16,0 0-2 16,0 0-4-16,0 0-5 15,0-7-1-15,0-6-32 16,0-18-63-16,0 4-89 15,0-2-792-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4.53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69 2890 0,'0'0'352'0,"0"0"-290"16,0 0 56-16,0 0-58 15,119-51-2-15,-85 42-31 16,-4 4-17-16,-2 3-4 16,-3 2-6-16,-7 0 1 15,-6 2-1-15,-6 11 1 0,-6 3-2 16,0 2-6-1,-2 4 7-15,-16 3 0 0,-4 0 0 16,-7-1 0-16,1 3-11 16,-2-4-10-16,0-2-14 15,4-5-10-15,2-2-39 16,3-6-28-16,11-7-59 15,4-1-269-15,4 0-32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4.07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 0 2764 0,'0'0'277'0,"0"0"-178"16,0 0 46-16,0 0-43 15,0 0-44-15,0 0-28 16,0 93-15-16,0-75 1 15,0-3-8-15,0-3 0 16,2-1-5-16,0-2-1 0,2-2-1 16,0-3-1-16,2-1 0 15,0-3 0-15,2 0 0 16,2 0-1-16,4 0 1 15,0-1 0-15,3-8 1 16,-3-1-1-16,1-6-1 16,-3 2-8-16,-1-2-13 15,-6-1-7-15,-3 3-2 16,-2-1 3-16,0 3 11 15,-4 1 12-15,-10 3 5 16,-1 3 15-16,1 1 6 16,-1 3 11-16,4 1-11 15,0 0-8-15,5 0-8 0,0 0-4 16,3 5-1-1,-2 2-19-15,3 2-23 0,2 0-29 16,0-1-42-16,0-1-141 16,0-5-900-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3.65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21 1057 0,'0'0'1465'0,"0"0"-1204"0,0 0-44 15,0 0-64-15,0 0-53 16,0 0-32-16,108-58-23 16,-71 40-7-16,7-4-11 15,6-3-7-15,2-2-9 16,5 0-3-16,-2-2 3 15,-3 1-10-15,-2 3 9 16,-7 5-10-16,-7 4 4 16,-8 3-4-16,-7 6 1 15,-9 3 4-15,-7 2 1 16,-3 2 2-16,-2 0 8 15,0 0 2-15,0 0-5 16,0 0-4-16,0 9 4 0,0 1 0 16,0 6-3-16,0 0-4 15,-2 4 1-15,-3 3 1 16,-2 2-2-16,-3 5 1 15,2-1-2-15,-2 4-5 16,0-2 4-16,0-2-4 16,2-2 1-16,0-4-1 15,0-3 1-15,0-2 1 16,1-5-2-16,0-2 0 15,-2-4 0-15,2 0-4 16,-2-1-6-16,-1-3-1 16,-4 1-7-16,0-1-4 15,-4-3-15-15,0 0-8 0,-2 0-13 16,-6-13-67-1,3-4-130-15,3-5-1309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3.15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0 0 2813 0,'0'0'168'0,"0"0"-34"0,0 0 28 16,0 0-48-1,0 0-46-15,0 0-22 16,-15 114-15-16,10-89-4 0,1-1-10 16,1-1-8-16,-2-1-6 15,3-2 0-15,0-6-3 16,0-1 0-16,1-4-10 15,-1-2-19-15,-1 1-16 16,1-4-25-16,-2 0-42 16,-1-4-63-16,-3 0-351 15,1 0-1324-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2.86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2 32 1057 0,'0'0'1480'0,"0"0"-1155"0,0 0-70 16,0 0-94-1,0 0-68-15,0 0-45 0,113-32-23 16,-108 32-12-16,-5 0-13 16,0 0 1-16,0 7-1 15,-3 3 0-15,-13 7-4 16,-5-1-21-16,-1 0-10 15,-2 0-37-15,2-4 14 16,2-2 22-16,6-3 6 16,6-1 1-16,6-4 28 15,2-2 1-15,0 0 18 16,6 0 11-16,10 0-2 15,4-4 13-15,2-4-4 16,0-1-12-16,1 1-6 16,-4 0-14-16,-3 1-4 0,-6 2-15 15,-10 5-50-15,0 0-126 16,-2 0-905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5.45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966 0,'0'0'222'0,"0"0"-109"15,0 0 43-15,0 0-63 16,0 0-36-16,0 0-20 16,0 0-23-16,0 0-5 15,0 5-7-15,2 6 1 16,4 2 6-16,2-1-6 15,0 0-2-15,2-2-1 16,-3 0 0-16,-2-2-17 16,-5 7-30-16,0-5-82 15,0 0-492-1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2.53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0 0 2422 0,'0'0'370'0,"0"0"-142"16,0 0-17-16,0 0-73 0,0 0-64 16,0 0-30-16,-8 99-15 15,8-79-11-15,-2 1-5 16,0-1-4-16,-2-4-6 15,1 0-3-15,-2-6-3 16,0-1-24-16,0-3-33 16,0-5-61-16,-2-1-108 15,3 0-473-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2.33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86 2476 0,'0'0'271'16,"0"0"-91"-16,0 0 44 16,0 0-80-16,0 0-48 15,0 0-40-15,0 0-22 16,14 0-5-16,1-7-3 15,2-4 0-15,11-3-3 16,9-3-6-16,12-4-1 16,10-5-3-16,11-3-4 15,5-2-1-15,1-1-1 0,-4 5-4 16,-9 2-2-1,-12 6 0-15,-13 6-2 0,-14 4-12 16,-10 4-7-16,-8 5-8 16,-6 0-10-16,0 0-24 15,-20 1 1-15,-18 17-53 16,2-1-111-16,4-3-377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1.92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63 1125 0,'0'0'452'15,"0"0"-123"-15,0 0-58 16,0 0-37-16,0 0-116 0,0 0-77 16,0 0 17-16,23-46-6 15,-21 40-5-15,0 2-24 16,-1-1 0-16,-1 2 4 15,0 2-16-15,0 1 2 16,0-3-11-16,0 3 10 16,0 0 4-16,0 0 38 15,0 0 38-15,0 0 1 16,0 0-2-16,0 0-3 15,0 0-3-15,0 0-25 16,0 0-11-16,0 0-14 16,0 0-2-16,0 6-5 0,9 4 1 15,-2 3-4 1,6 0-7-16,-1-2-6 0,0-3-3 15,0 1-4-15,-4-4-3 16,0 0-2-16,-3-4-2 16,-2-1-11-16,-1 3-11 15,-2-3-16-15,0 0-42 16,-4 0-154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0.45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 78 1135 0,'0'0'1319'0,"0"0"-873"16,0 0-234-16,0 0-71 15,0 0-50-15,0 0-25 16,0 0-17-16,0 21-13 0,0-9-9 16,0 0-9-16,0 3-7 15,0 0-3-15,0-1-7 16,0 2-1-16,4 1 0 15,13-2 1-15,2-1 4 16,9-1-5-16,5-4-3 16,2-4 2-16,0-3-3 15,1-2-3-15,-3 0 1 16,-3 0 0-16,-4-7 6 15,-5-2 1-15,-7 2 1 16,-7-2 10-16,-2 1-8 16,-3-1 8-16,-2-2-5 0,0-4-7 15,0-2 0-15,0-10-17 16,0-22-42-16,0 4-51 15,1 0-189-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00.16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1 0 2937 0,'0'0'159'15,"0"0"-93"-15,0 0 33 16,0 0-26-16,0 0-33 15,0 0-14-15,0 0 5 16,-8 27-6-16,4-15-10 16,-4-1-8-16,0 2-6 0,-3 1 8 15,1 3-2-15,-2-1-4 16,0 1-3-16,3-4-5 15,2 2-2-15,1-5-1 16,2 0-4-16,2-4-2 16,2-5-5-16,0-1-14 15,0 0-18-15,0 0-12 16,0 0-9-16,6-10-70 15,4-3-408-15,-2-1-1950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9.83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4 0 2136 0,'0'0'845'0,"0"0"-637"16,0 0-65-16,0 0-53 15,0 0-32-15,0 0-28 16,0 0 3-16,-4 37-2 15,4-16-15-15,-2 0-8 16,2 1-4-16,-2 0-3 16,-2 0 3-16,2-4-4 15,-2-2 0-15,0-4-4 16,2-2-8-16,2-5-3 15,0-1-19-15,0-3-1 16,0-1-2-16,0 0-6 0,0 0-7 16,0-1 14-16,10-10-17 15,4-5-51-15,0-1 52 16,2 1 17-16,0 2 34 15,0 1 1-15,0 2 25 16,-2 2 38-16,-2 3 22 16,-4 3-11-16,0 3-7 15,-2 0-23-15,0 0-15 16,-2 0-3-16,2 3-10 15,2 7-10-15,0 0-5 16,-2 1 5-16,2 3-6 16,-4 1 0-16,0-2-14 15,-2 2-11-15,-2-3-13 0,0 1-24 16,-2 0-57-1,-10-5-105-15,0 0-386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9.41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31 1478 0,'0'0'1209'0,"0"0"-972"0,0 0-12 15,0 0-74-15,0 0-22 16,0 0-72-16,0 0-17 16,75-35-15-16,-57 21-8 15,2 1-9-15,-4 1-8 16,-2 1-3-16,-4 4-17 15,-4 1-14-15,-2 3-27 16,-4 0-26-16,0-1-67 16,0 2-127-16,-2-2 58 15,-11 3 44-15,4 1-263 16,-1 0 442-16,2 0 269 15,4 0 111-15,2 0-184 16,2 0-34-16,0 0-30 0,-2 0-30 16,2 3-23-16,-2 8-18 15,-1 3-15-15,2 2-11 16,-1 1-11-16,0 0-8 15,2-1-9-15,-2-1-1 16,2-2-6-16,0-4 0 16,0-1 1-16,0-4-1 15,0-2-7-15,0-2-15 16,0 0-17-16,0 0 2 15,0 0-1-15,7-10 1 16,7-3 4-16,5-9-23 16,11-20-54-16,-4 5-33 15,0 0-212-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8.94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7 3141 0,'0'0'100'16,"0"0"9"-16,0 0 3 0,0 0-28 16,0 0-32-16,0 0-25 15,113 0-15-15,-93-4-7 16,0 3-4-16,-6-1-1 15,-4 2-6-15,-2-1-20 16,-8 1-16-16,0 0-50 16,-6 4-73-16,-8 4-42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8.6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3063 0,'0'0'177'0,"0"0"-98"16,0 0 31-16,0 0-54 15,0 0 0-15,0 0-22 16,0 0-15-16,53 95-12 16,-49-81-4-16,-3-1-3 0,1-2-6 15,-2-2-6-15,0-2-27 16,2-3-15-16,-2-2-34 15,0-2-58-15,0 0-126 16,0-7-382-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8.43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65 0 869 0,'0'0'1900'16,"0"0"-1716"-16,0 0-32 16,0 0 10-16,0 0-24 15,0 0-45-15,0 0-28 16,-36 70-31-16,22-41-16 15,0 4-6-15,-6 1-1 16,0 3-8-16,-4 1-3 16,-2 0 0-16,1-4-18 15,1-1-8-15,2-8-31 0,4-1-24 16,4-8-125-1,6-8-584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5.12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3038 0,'0'0'149'0,"0"0"-25"16,0 0-9-16,0 0-29 15,0 0-33-15,0 0-14 16,0 0-16-16,49 22-7 15,-39-10-3-15,2 3-2 16,2 4-8-16,3 0 0 16,1 1 1-16,2 3 0 15,0-1 0-15,2 0-4 16,0-2 3-16,-2-4-2 15,-2-1 2-15,-1-4-3 16,-8-5 0-16,-2-2 0 16,-5-4 0-16,-1 2 3 15,-1-2-3-15,0 0 4 0,0 0-4 16,0 0-4-16,0 0-1 15,0 0-7-15,-1-6-14 16,-12-17-28-16,3 1-60 16,-2-1-402-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8.21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88 2832 0,'0'0'225'15,"0"0"-83"-15,0 0-21 16,0 0-31-16,118-45-40 16,-83 25-29-16,-1 0-21 15,-2-1-1-15,-2 3-33 16,-8 2-36-16,-8 3-80 15,-7-2-170-15,-6 5-538 16,-1 0-919-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8.01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0 0 3066 0,'-50'120'148'15,"70"-120"-26"-15,1 0-30 16,1-2-2-16,-2-2-37 15,-2-1-37-15,-4 3-15 16,-4 0-1-16,-6 2-38 16,-4 0-42-16,-2 6-149 15,-14 5-967-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7.80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683 0,'0'0'402'15,"0"0"-294"-15,0 0 54 16,0 0-56-16,0 0-42 15,0 0-26-15,0 0-18 16,20 13-7-16,-11-10-6 16,0-1-1-16,1 1-6 15,-2-1-4-15,-1 0-13 16,-2 1-42-16,-2 1-95 15,-3-2-342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7.57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07 1417 0,'0'0'1228'16,"0"0"-942"-16,0 0-66 15,129-46-66-15,-84 33-40 16,-1-2-46-16,-2 5-26 0,-3 1-23 16,-7 1 0-16,-7 2-14 15,-6 6-1-15,-7 0-4 16,-3 0-1-16,-7 0 1 15,-2 0-6-15,0 8-5 16,0 1 4-16,-4 3 2 16,-10 3-3-16,-5 3-12 15,1 2-23-15,-4 2 9 16,-8 6-50-16,4-7-100 15,1-2-406-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7.30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4 0 3050 0,'-112'123'176'15,"112"-117"-99"-15,-2 3 61 16,2-1-54-16,-2 7-33 16,-1-1-22-16,-1 5-14 0,-1 0-4 15,-1 1-4-15,-4-1-4 16,0 0-3-16,2-1 0 15,0-2-16-15,-1-3-16 16,2-4-36-16,2-2-38 16,3-5-27-16,1-2-219 15,1 0-359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7.07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786 0,'0'0'464'16,"0"0"-373"-16,0 0-1 15,0 0-7-15,0 0-32 16,0 0-22-16,0 0-12 16,12 0-6-16,-2 3 7 15,0 5-6-15,0-1-6 0,1 0-5 16,-3 0 2-1,0 0-3-15,-2 0-11 0,-4 1-18 16,-2-1-27-16,-4 7-38 16,-12-3-79-16,-4-1-443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6.65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8 0 2813 0,'0'0'218'16,"0"0"-50"-16,0 0 4 16,0 0-81-16,0 0-28 15,0 0-31-15,0 0-15 0,-58 96-10 16,43-78-7-1,-1-1 0-15,-10 6-40 0,2-3-52 16,5-8-386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6.4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 0 2376 0,'0'0'584'0,"0"0"-457"16,0 0 42-16,0 0-52 16,0 0-52-16,0 0-29 15,0 0-13-15,2 0-2 16,-2 10-1-16,0 2 2 15,0 1-3-15,0 3-8 16,0 1-6-16,0-1 1 16,0 3-6-16,0-3 2 15,0 1-2-15,0-3 0 16,7-1 0-16,5-2-5 15,2-2 5-15,3-4-12 16,1-1-6-16,3-4 0 0,-4 0-3 16,-1 0-18-16,-2-4-12 15,-1-5-13-15,-5 0-29 16,-6-3-65-16,-2 1-128 15,0 0-58-15,0-2-199 16,-6 0-143-16,-4 3 686 16,0 0 75-16,1 4 487 15,4 2 25-15,1 4-194 16,1 0-192-16,3 0-55 15,0 0-34-15,-2 0-43 16,2 0-33-16,-4 0-15 16,1 10 5-16,-4 4 6 0,1 5-13 15,-4 1-6-15,2 0-7 16,-2 4-1-16,0-3-5 15,-2 3 0-15,2-1 1 16,-1-1-1-16,2-1 1 16,1-3-1-16,4 1 0 15,-1-5 0-15,5 2-4 16,0-4 0-16,0-3 4 15,0-1-1-15,0 1 1 16,10-2 0-16,3 0 0 16,3-2 0-16,2-1 0 15,2-1 0-15,0-3 0 16,0 0-3-16,1 0-1 15,-5 0-7-15,0 0-1 16,-6-2-10-16,-2-2-18 0,-4 0 16 16,-2-1 5-16,-2-2-4 15,0 0-68-15,0-12-55 16,-4 3-86-16,-2 0-1252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5.71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149 0,'-2'105'2692'0,"2"-105"-2559"16,0 0 22-16,8 0-27 16,4 0-16-16,2 0-48 15,3-3-35-15,-1-6-20 16,2-3-9-16,6-6-50 15,-5 2-80-15,-3 1-247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5.54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9 2388 0,'0'0'653'0,"0"0"-564"15,0 0 25-15,0 0-24 16,0 0-31-16,0 0-30 16,0 0-20-16,81-23-9 15,-73 23-29-15,-6 0-58 16,-2 0-163-16,0 4-913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4.70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18 0 2230 0,'0'0'509'0,"0"0"-364"15,0 0 40-15,0 0-44 16,0 0-53-16,0 0-26 0,0 0-7 15,-11 0-16-15,10 0-15 16,-1 0 3-16,0 0-7 16,-3 0 0-16,3 6-2 15,-1 4-1-15,1 0-2 16,0 6-4-16,-1 3 1 15,1 1 6-15,0 3-7 16,-1 1-3-16,-1-1-3 16,-3 2-1-16,2-1-1 15,-7 3 2-15,-1 0-4 16,-5 4 4-16,0 1 2 15,-4 0-7-15,0-1 0 16,2-3 0-16,-1-2 1 16,3-2-1-16,1-7-13 15,0 0-11-15,1-5-9 0,-4-1-19 16,4-3-34-16,4-7-281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5.34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3 2713 0,'0'0'280'0,"0"0"-210"0,0 0 76 16,0 0-20-16,0 0-58 15,0 0-33-15,0 0-14 16,44-33-3-16,-36 33 5 15,-4 0-8-15,1 0-1 16,-3 0 1-16,3 0-8 16,-2 0 8-16,1 3-8 15,1 6-7-15,-2 1 14 16,1 3-6-16,1 2-3 15,-4-1 0-15,3 4-3 16,-2 0-2-16,-2 4 0 16,0 1 4-16,0 3-4 15,0 1 3-15,0 2 2 0,0 2-1 16,0 0-4-1,0-2 0-15,0-1 0 0,0-5 1 16,-2-3 1-16,0-3-2 16,0-3 0-16,1-5-4 15,-4-3-11-15,3-3 1 16,0-1-10-16,1-2-15 15,-6 0 0-15,0 0-20 16,-9 0-60-16,1-9-71 16,2-4-789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4.93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7 0 2593 0,'0'0'286'16,"0"0"-104"-16,0 0-36 16,0 0-24-16,0 0-50 15,-16 92-19-15,13-70-21 16,-1 3-7-16,-1 2-9 15,0 1-4-15,0 1-1 16,1-1-5-16,-3 1-1 16,2 2-4-16,-2-3 3 0,1-2-4 15,2 1 1-15,0-5-1 16,2-4 0-16,2-4-1 15,0-5-9-15,0-3-9 16,0-4-4-16,0-2-1 16,0 0 2-16,0 0-20 15,0 0-1-15,0-6-21 16,0-8-71-16,0-21-102 15,0 4-236-15,0 0-1935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4.60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428 0,'0'0'595'0,"0"0"-510"16,0 0-15-16,0 0 10 16,0 0-11-16,0 0-29 0,0 0-13 15,27 62-16-15,-22-53-4 16,2 2-2-16,-2-4-1 15,2 0 1-15,0 1-5 16,4-5 0-16,-1-1-1 16,4-2 2-16,2 0-1 15,-2 0 0-15,1 0 3 16,-1-5-1-16,-5-1-2 15,0 3 5-15,-5 1-5 16,-3 0 0-16,2 2 0 16,-3 0 0-16,0 0-11 15,0 0-16-15,0 0-38 16,0 0-79-16,-6 0-447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4.20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6 1421 0,'0'0'881'16,"0"0"-438"-16,0 0-142 16,0 0-84-16,0 0-105 0,0 0-41 15,0 0-29-15,0-6-12 16,0 6-8-16,0 0-8 15,0 4-5-15,0 3 7 16,0 0-7-16,0 0-3 16,2 3-3-16,-2-1-3 15,0 1 3-15,2 1-3 16,-2 0 0-16,0 2-1 15,2-1-7-15,-2-1-4 16,1-2-7-16,-1 0-20 16,3-4-10-16,1-5-58 15,-1 0-83-15,2 0-291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3.92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2998 0,'0'0'167'16,"0"0"-109"-16,0 0 65 16,0 0-36-16,0 0-28 15,0 0-23-15,0 0-11 0,46 9-5 16,-38 0-9-1,-2 0-6-15,2 2 0 0,-3-2-5 16,2 0 0-16,-3 1-11 16,2-2-12-16,0 0-8 15,0-1-16-15,0-1-1 16,2-4-34-16,-1-2-40 15,7 0-56-15,-2-2-229 16,0-8-437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3.64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96 2940 0,'0'0'290'16,"0"0"-211"-16,0 0 14 16,0 0-26-16,0 0-24 0,0 0-21 15,0 0-7-15,90-34-8 16,-60 23 1-16,2-1-2 15,-2-1-4-15,-4 4 2 16,-6-1-4-16,-7 4 1 16,-2 6 2-16,-9 0-3 15,-2 0 0-15,0 0-4 16,0 5 4-16,-4 12 7 15,-10 7 6-15,-5 7-4 16,0 5-3-16,-3 1-1 16,2 2-1-16,0-2-1 15,4-2-3-15,0 0 1 16,0-6-1-16,4-6-1 15,3-3-3-15,0-4-10 16,3-7-15-16,2 1-18 0,0-6-22 16,3-4-73-16,-2 0-174 15,1 0-486-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2.83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2 0 2443 0,'0'0'396'0,"0"0"-155"16,0 0-23-16,0 0-105 16,0 0-37-16,0 0-23 15,0 0-21-15,7 70-12 0,-7-59-11 16,-12 1-9-1,-17 12-7-15,1-3-55 0,-2-1-132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2.61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4 11 2849 0,'0'0'247'0,"0"0"-111"15,0 0 27-15,0 0-77 16,0 0-28-16,0 0-18 16,0 0-18-16,-35 0-8 15,23 9-3-15,3 2-5 16,-3 3-2-16,1 2-3 15,1 0-1-15,4 2 0 16,2 1 1-16,0-3-1 16,4-4 0-16,0-1-4 15,0-2 3-15,0-5-3 0,2 0-5 16,8-1-1-1,0-3 2-15,4 0 3 0,0 0 5 16,2-7 0-16,0-5 1 16,-1-2-1-16,-3-4 0 15,-2 1 0-15,-4-2 0 16,-4 2 3-16,-2-2-3 15,0 3 0-15,0 4 3 16,-3 2-3-16,-6 4 3 16,3 2-3-16,0 2-1 15,2 2-6-15,0 0-3 16,0 0-12-16,-2 11-17 15,1 3-22-15,2 8-74 16,-1-5-123-16,2 0-757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2.12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1 2926 0,'0'0'176'15,"0"0"-63"-15,0 0 31 16,0 0-44-16,0 0-30 15,0 0-30-15,0 0-14 16,86-6-10-16,-72 3-11 16,0 0-1-16,1 2-4 15,0-2 0-15,-1 0-18 16,4 3-27-16,6-4-28 15,-2-1-110-15,-4 2-908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1.87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0 890 0,'0'0'2155'0,"0"0"-2071"15,0 0 28-15,0 0-24 16,0 0-17-16,0 0-18 15,113-20-36-15,-95 20-10 16,-3 0-4-16,-6 0-3 0,-2 0 0 16,-4 0-5-16,-1 0-19 15,-2 0-21-15,0 7-48 16,-2 0-56-16,-6 1-357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4.2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7 112 1918 0,'0'0'374'0,"0"0"-8"15,0 0-100-15,0 0-111 16,0 0-52-16,0 0-26 0,0 0-27 16,-28 40 2-16,28-38-12 15,0 0-8-15,0-2-9 16,0 0-6-16,0 0 5 15,0 0-7-15,0 0-11 16,11 0-4-16,3 0 7 16,3 0 6-16,4-2-3 15,1-6 6-15,0 1-9 16,-2 0-6-16,-4 2 2 15,-6-1-3-15,-1 2 4 16,-8 3-3-16,-1 1-1 16,0 0 7-16,0 0-4 15,0 0 5-15,0 0-4 0,0 0-4 16,-4 0 0-1,2 0 0-15,0 0 0 0,0 0 3 16,0 0-3-16,2 0 0 16,-2 0 1-16,2 0-1 15,0 0 0-15,0 0 1 16,0 0-1-16,0 0 2 15,0 0-2-15,0 0-7 16,0 0-1-16,0 0 1 16,0 0 2-16,0 0 1 15,0 0 4-15,0 0 0 16,0 0 0-16,0 0 8 15,0 0-2-15,0 0 0 16,0 0-2-16,0 0-1 16,0 0 0-16,0 0-3 0,0 0 0 15,0 0 0-15,0 0 1 16,0 0 4-16,0 0 4 15,0 0-3-15,4 0 2 16,6 0-8-16,3-2 1 16,8-4 4-16,8-3 0 15,6-2-2-15,8-1 1 16,1-3-4-16,1 1-1 16,-5 0 1-16,-5 1-7 15,-9 3 3-15,-5 4-4 16,-11 2-6-16,-8 4 4 15,-2 0-6-15,0 0 3 0,-12 0-3 16,-4 0 10 0,-2 1-17-16,-12 6-37 0,4 1-79 15,1-3-196-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1.58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4 0 1104 0,'0'0'1720'16,"0"0"-1599"-16,0 0 57 16,0 0-20-16,0 0-53 15,0 0-42-15,0 0-15 16,2-3-8-16,-2 3-5 15,0 0-6-15,0 0-11 16,0 0-3-16,0 0-7 16,0 0-3-16,0 7 1 15,2 4-1-15,-2 3 2 0,2 3 1 16,0 3-4-1,-2 1-2-15,2 3-2 0,-2 1 3 16,0 1 0-16,2-3-3 16,-2 2 1-16,0-1-1 15,0-1 0-15,0-1 0 16,0-2 0-16,-2 0 0 15,-6-3 0-15,-2 1-11 16,-2 1-1-16,-2-3-6 16,-2 0-8-16,2 1-4 15,-3-3-16-15,3 1-9 16,2-6-28-16,0-4-65 15,4-3-142-15,1-2-395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1.08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 0 2694 0,'0'0'273'0,"0"0"-202"15,0 0 68-15,0 0-24 16,0 0-46-16,0 0-1 15,0 0-23-15,0 24-4 16,0-12-14-16,0 3-3 16,0 1-9-16,0 2-10 15,0-1 2-15,-2-1-5 0,0 0-2 16,0-2 0-1,0 1 0-15,2-1 0 0,0-4-9 16,0 2-12-16,0-5-12 16,0-2-11-16,0-3-45 15,6-2-74-15,3 0-326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0.78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5 0 1435 0,'0'0'1285'0,"0"0"-1060"16,0 0-29-16,0 0-53 16,0 0-41-16,0 0-56 15,0 0-14-15,-14 67-9 16,13-53-4-16,-1 4-7 15,-3-2-2-15,3-3-6 16,1 0-4-16,1-3 0 16,0-5-14-16,0-1-14 15,0-3-41-15,0-1-45 16,0 0-106-16,8-5-442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0.55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3 2315 0,'0'0'507'15,"0"0"-380"-15,0 0 85 16,0 0-79-16,0 0-52 15,0 0-22-15,0 0-26 16,86-21-9-16,-65 19-8 0,-1-1-6 16,0-1-4-16,-2 2-5 15,-4 2-1-15,0 0 2 16,-3 0-1-16,-4-1-1 15,0 1 0-15,-6 0-1 16,-1 0 0-16,0 0-11 16,0 0-4-16,0 0-6 15,0 0-25-15,0 0-56 16,-10 0-79-16,0 0-404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50.21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3 0 3028 0,'0'0'171'0,"0"0"-82"0,0 0 35 16,0 0-70-1,0 0-22-15,0 0-17 0,0 0-7 16,-49 29 2-16,41-13 0 16,-2 2 4-16,1 2 0 15,1 3-4-15,0 1 0 16,3-1-2-16,0-1-4 15,4 1 0-15,1-2 0 16,0-1-4-16,0-3 0 16,0-1 0-16,0-3 0 15,4 3 1-15,5-6-1 16,1 0-1-16,2 0-13 15,-1-4-6-15,1-1-5 16,2-3-11-16,-3-2-20 16,5 0-39-16,-3-7-79 0,-3-3-779 1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49.63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08 138 88 0,'0'0'2723'0,"0"0"-2585"15,0 0-2-15,0 0-3 16,0 0-27-16,0 0-46 16,0 0-25-16,58-45-10 15,-50 34-5-15,-4 2-5 16,-1-2-7-16,0 0-5 15,-3 2 1-15,0-2-3 16,0 2 3-16,0 3-4 0,0 0 0 16,-6 1-1-16,-3 2-7 15,-3 3-2-15,1 0 1 16,-4 0 9-16,4 0 1 15,1 8 3-15,-1 1-4 16,6 0 0-16,0 2 0 16,5-2-4-16,0 0 4 15,0 0 0-15,0 1-7 16,2-4 7-16,8 2 1 15,0-2-1-15,1-4-4 16,1 0-1-16,-3-2 2 16,0 0-2-16,-1 0 5 0,-4 0 0 15,-1 0-4-15,2 0 4 16,-5 0 2-1,2 0-2-15,-2 0 0 0,2 0 0 16,2 0-4-16,2-2-9 16,2 0 0-16,0-4-14 15,0 0-2-15,-2 2 9 16,0 3 12-16,-2-2 7 15,-4 3 1-15,0 0 0 16,0 0 11-16,0 0 13 16,0 0 1-16,0 3-16 15,-6 7 33-15,0 3-19 16,-2 1-4-16,2 5-9 15,0 0-3-15,-2 6 5 16,0 2-7-16,-1 1 1 0,2 5-2 16,-3 3-1-16,-1 2-3 15,1 2 0-15,-1-2 0 16,-1 3 1-16,-2-5 2 15,-1-4-3-15,-1-1-1 16,0-6-9-16,-5-3-4 16,2-4 1-16,-2-5-8 15,0-2 15-15,-2-6-13 16,3-2 17-16,0-3 2 15,0 0-4-15,0-3 8 16,3-10-4-16,1-3 0 16,4-2 0-16,5 0 0 15,0 0 0-15,5-1-8 0,2 3-5 16,0 2-16-1,0 2-25-15,0 8-47 0,0 2-144 16,0 2-942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48.75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52 22 0,'0'0'2832'16,"0"0"-2665"-16,0 0-3 15,0 0-15-15,0 0-59 16,0 0-41-16,0 0-15 15,32-22-10-15,-16 18-8 16,2-2-8-16,4 2-5 16,2-2 0-16,0 2-3 15,-1 1-5-15,-1 1-21 16,1 1-36-16,-4 1-89 15,-5 0-767-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48.46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0 0 2663 0,'0'0'175'16,"0"0"-121"-16,0 0 60 16,0 0-3-16,0 0-33 15,0 0-17-15,0 0 12 16,-19 81-15-16,12-64-19 15,0 3 1-15,-1 2-20 16,1 2-4-16,0-1-2 16,-2 4-8-16,4 0 0 15,-2 2-3-15,2 2 1 16,-2 0-3-16,4-2-1 15,-3-2 3-15,2-3-3 16,-2-2 0-16,1-4 0 16,0-2 1-16,1-5-1 0,-2 0-1 15,2-4-15-15,0 0-5 16,0-3-17-16,-2-2-22 15,0-2-61-15,0 0-243 16,0-6-2251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48.02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5 78 83 0,'10'-80'1267'0,"-10"82"-907"16,0-2-124-16,0 0 104 15,0 0-14-15,0 0-148 16,0 0-52-16,0 0-19 15,0 3-7-15,-1-3-22 16,-2 1-9-16,-1 5-11 16,2 0-11-16,-4 5-13 15,0 1-1-15,1 4-11 0,-4 7-9 16,3-2 9-1,-2 4-9-15,0 4-2 0,1 0-3 16,-2 4-3-16,1 0-1 16,0 0-1-16,2-1-2 15,0-2-1-15,2-4 0 16,0-3 0-16,2-6 0 15,2-4 3-15,-2-4-3 16,2-6 0-16,0-1-2 16,0-2 2-16,0 0 0 15,0 0-6-15,0 0-2 16,0 0 1-16,0 0 1 15,-2 0 6-15,2 0-10 16,0 0-3-16,0 0-25 0,0-11-21 16,0 0-63-16,0 1-191 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47.51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85 953 0,'0'0'1014'15,"0"0"-758"-15,0 0 30 16,0 0-68-16,0 0-104 15,0 0-26-15,47-60-40 16,-43 54 10-16,-1-1-27 16,-1 2 19-16,-2 1-18 15,0 1-31-15,0 3-1 16,0 0-136-16,0 0-651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3.51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0 32 1305 0,'0'0'892'0,"0"0"-424"15,0 0-127-15,0 0-131 16,0 0-85-16,0 0-52 15,0 0-17-15,5-10-20 16,-5 10-19-16,0 0-8 16,0 0-9-16,-2 6 0 0,0 2 4 15,1 2 2-15,1 3-3 16,0-2-3-16,0-2 0 15,0-2 5-15,5-2-2 16,7-3 0-16,2-2-3 16,3 0 0-16,-1-2-6 15,-1-9 3-15,-1 1 2 16,-4-3 1-16,-1 2 0 15,-7 1 0-15,-2 1 4 16,0 0 2-16,0 2-6 16,-2 1 0-16,-8 3 0 15,-4 1-7-15,-2 2 3 16,-5 0-10-16,-3 7-2 15,-2 9-10-15,0 7-3 16,0 1 2-16,2 2-12 0,5-1-18 16,5-3 14-16,5-3-6 15,6-6 17-15,3-3 10 16,0-4 13-16,0-3 9 15,0-3 23-15,7 0 14 16,2 0 28-16,1 0 3 16,-1 0-29-16,1 0 4 15,2 0-17-15,2 0 8 16,0 0-14-16,5 0-8 15,0-3 0-15,2-6-5 16,1 1-1-16,-4 0-6 16,-3 1-4-16,-4 1-5 0,-6 2-6 15,-5 1-9-15,0 3-8 16,0 0-1-16,-14 0-40 15,-3 0-38-15,-16 16-4 16,7-4-104-16,3-2-415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7.51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57 297 2200 0,'0'0'516'0,"0"0"-324"15,0 0-36-15,0 0-43 16,0 0-39-16,0 0-27 15,0 0-22-15,64-32-10 16,-48 26-1-16,2-3-8 16,0 1-1-16,0-1-5 15,0-1 0-15,0 3 1 16,1-2-1-16,-4 0 1 15,-1 1 0-15,0 0-1 0,-4 0 2 16,-2 4-1 0,-2-1 3-16,-4 1 3 0,0-2-2 15,-2 0-5-15,0-1 0 16,0 0-12-16,0-2-1 15,-4-2-9-15,-4 0-23 16,-1-3 5-16,-1-1-39 16,1-2 40-16,2 1 7 15,0 3 28-15,3 3 4 16,0 0 16-16,0 5 32 15,2 1 21-15,2 4 15 16,0 0-28-16,0 0-11 16,0 0-13-16,-2 0-20 15,2 11 0-15,-1 7 17 16,-1 6-6-16,-3 7-6 0,3 1-8 15,-2 7-1-15,0 3-1 16,2 4-2-16,2 5-4 16,0 1-1-16,0 6 3 15,0-2-3-15,0 2 0 16,0-9 0-16,0-3-4 15,0-7-3-15,0-10 0 16,-2-8-7-16,0-4-1 16,-2-8-20-16,0-4-15 15,-4-1-1-15,0-4 31 16,-2 0-14-16,-2 0 9 15,-2 0-2-15,-2-2-4 16,-2-9-13-16,-2-1-3 16,-3-3-17-16,4-3-11 15,0 2 10-15,4-1 65 0,2 1 13 16,3 3 45-16,5 1 21 15,1 3-4-15,2 3 13 16,2 0-13-16,0 2-16 16,0 3-16-16,0 1-22 15,0-2-5-15,0 2-4 16,7-1 2-16,6-3-5 15,4-2-5-15,4-1 2 16,5-5-3-16,2 0-3 16,0-5-5-16,0 1-12 15,0-1-14-15,0 1-52 16,-5-1-138-16,-10 5-990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6.60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104 469 0,'0'0'1117'15,"0"0"-411"-15,0 0-242 16,0 0-195-16,0 0-115 15,0 0-57-15,0 0-29 0,0-15-28 16,0 15-12-16,0-1-2 16,7-2-7-16,2-1-5 15,3-1-8-15,2-4-6 16,0 1 0-16,5-4-17 15,-1 1-20-15,4-4-51 16,-4 5-47-16,-4-1-269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6.42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5 1062 0,'0'0'1768'16,"0"0"-1640"-16,0 0-23 0,0 0 3 15,0 0-18-15,0 0-25 16,0 0-30-16,75-29-15 16,-61 28-3-16,-2-2-4 15,-3 1-1-15,0 2-3 16,-4 0-1-16,0 0-5 15,-3 0-2-15,-2 0-1 16,0 0 0-16,0 0-3 16,0 0 2-16,0 8 1 15,0 5 18-15,0 1 6 16,0 4-10-16,0 4-8 15,0 1 1-15,0 4-3 16,0 2-1-16,0 2-3 0,0 0 1 16,0 1-1-1,0-4 4-15,0-2-4 0,2-6 0 16,0-4-10-16,-2-7-5 15,0-4-6-15,0-3-26 16,0-2-23-16,0 0 0 16,-4 0-14-16,-8 0-46 15,-2 0-86-15,-11-6-324 16,5-4 71-16,2 0-71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5.96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2875 0,'0'0'185'0,"0"0"-86"16,0 0-2-16,0 0 0 16,0 0-29-16,0 0-34 15,0 0-12-15,14 34-11 16,-12-12 13-16,0 1-8 15,-2 1-12-15,1 1 8 16,-1-2-8-16,3-3-3 0,-3-4-1 16,0-3-18-1,0-2-16-15,0-2-21 0,0-4-16 16,0-1-42-16,0-4-46 15,0 0-82-15,0 0-391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5.65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49 2718 0,'0'0'196'16,"0"0"-83"-16,0 0 16 15,0 0-32-15,0 0-7 16,0 0-49-16,131-66-23 16,-99 48-8-16,4-4-10 15,0 1 0-15,1 0 0 16,-3 1-5-16,-2 1-8 15,-6 4-1-15,-1 4 8 16,-5 2 5-16,-4 1-4 16,0 1 5-16,-4 4 1 15,0-1-1-15,-1 0 5 16,-1 4 4-16,-3 0 5 0,2 0 1 15,1 0 1-15,-3 0-7 16,0 0-2-16,0 10 5 16,-2 0-12-16,-1 0-2 15,-4 2 2-15,0 2 6 16,0 1 2-16,-10 3 8 15,-6-1-6-15,-7 3-10 16,2-1-1-16,-4-3-10 16,1-2-1-16,4-2-8 15,2-4-18-15,4-5-5 16,4-3-20-16,3 0 21 15,3 0-14-15,2-7 1 0,2-7-20 16,0-2-1 0,0 1 73-16,0 1 3 0,6 5 32 15,-1 2 27-15,0 5 10 16,2 2-8-16,-2 0 1 15,2 0 0-15,2 3-22 16,2 6-12-16,1 0-12 16,0 2 4-16,2-2-12 15,0-2-8-15,-2 1-2 16,2-3-36-16,7-3-52 15,-7-1-101-15,0-1-698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5.01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30 0 2777 0,'0'0'203'0,"0"0"-117"15,0 0 12-15,0 0 21 16,0 0-59-16,0 0-21 16,0 0-27-16,-26 61-12 15,10-43-5-15,-15 11-52 16,3-4-126-16,-1-4-373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4.81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76 0 2376 0,'0'0'363'16,"0"0"-142"-16,0 0-99 15,0 0-25-15,0 0-18 16,-48 99-8-16,40-79-36 16,0 3-11-16,2-1-9 15,2 0-1-15,2-1-7 16,2 0-4-16,0-4-3 0,0-1 0 15,0 0-8-15,10-3 8 16,4-5-5-16,2 1 4 16,2-3 1-16,1-2-15 15,0-4-22-15,0 0 17 16,0 0-20-16,-5 0-22 15,0-4-11-15,-4-6-55 16,-3 1-107-16,-4-1-374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4.48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2129 0,'0'0'383'16,"0"0"-232"-16,0 0-41 15,0 0-59-15,0 0-8 16,0 0-43-16,0 0-35 15,78 34-409-15,-78-29-390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4.29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19 0 1918 0,'0'0'738'16,"0"0"-535"-16,0 0-57 15,0 0-61-15,0 0-32 16,0 0-35-16,0 0-18 16,-92 96-32-16,79-74-153 15,0-8-302-15,8-2-871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4.11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70 63 2733 0,'-121'-63'240'0,"121"66"-148"16,-2 6 42-16,-2 4-4 15,3 3-73-15,-4 6-4 16,1 3-21-16,-1 2-12 15,-2 5-3-15,1 0-8 16,2 3-3-16,-2-2-5 16,3 1-1-16,1-2 0 15,2-1-3-15,0-4-16 16,0-3-3-16,0-6-27 15,0-6-17-15,3-2-31 0,8-8-39 16,-4-2-158 0,0 0-360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10:12.93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 0 2995 0,'0'0'265'0,"0"0"-193"15,0 0 37-15,0 0-27 16,0 0-45-16,0 0-19 15,0 0-6-15,-2 23 5 16,-2-5-2-16,-1 3-6 16,4-1-4-16,1-2-1 0,0-1-4 15,0-5 0-15,0-3 0 16,1-2-9-16,8-4-6 15,1-3-1-15,-1 0 3 16,3 0 6-16,1-5-1 16,0-7 3-16,0-4 2 15,-3-1-3-15,-4 0 5 16,-2-2-3-16,-4 3 3 15,0 4-7-15,0 3 6 16,-2 3 2-16,-8 4 8 16,2 2-8-16,0 0 8 15,0 0-8-15,2 0 0 0,0 6 0 16,2 3-5-1,0 2 1-15,1 1-1 0,3-3-7 16,0 0-14-16,0 0-18 16,0-2-43-16,11-1-17 15,3-4-43-15,10-2-116 16,-4 0-265-16,0 0-122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3.83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13 0 1549 0,'0'0'1171'0,"0"0"-970"16,0 0-37-16,0 0-60 15,0 0-25-15,0 0-45 16,0 0-6-16,-2 13-23 16,-10-1-3-16,-7 6 10 15,-5 3-12-15,-6 2-23 16,-5 3-58-16,0-1-65 15,-2 0-81-15,1-4-185 16,6-1-227-16,5-4 192 16,9-7-155-16,6-2 602 15,4-5 275-15,6-2 278 16,0 0-94-16,0 0-64 15,0 0-136-15,6-3-92 0,4-4-58 16,0-1-28-16,2 3-32 16,2-2-12-16,0-2-23 15,3 1-1-15,1 0-1 16,0-1-11-16,0-1 1 15,0 0-2-15,-4 1-1 16,0 2-32-16,-4-2-12 16,-1 3-28-16,-4-7-106 15,0 4-254-15,-3 1-243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3.42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2914 0,'0'0'243'16,"0"0"-150"-16,0 0 9 15,0 0-43-15,0 0-23 16,0 0-25-16,0 0-7 15,24-2-3-15,-16 8 0 16,3 0-1-16,1-2-17 16,9-1-54-16,-2-2-113 15,-2-1-861-1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3.05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0 0 2353 0,'0'0'496'0,"0"0"-383"16,0 0 4-16,0 0-15 15,0 0-10-15,0 0-20 0,0 0-29 16,-22 55-1-16,15-27-10 16,0 4-17-16,-1 1 4 15,2 2-5-15,2-2-10 16,-1-3 2-16,5-2-5 15,0-7-1-15,0-2 0 16,0-9-3-16,0-3 2 16,7-1-16-16,-1-4 0 15,2-2 7-15,1 0-16 16,-2 0 8-16,1-4 6 15,0-7-6-15,2-1-1 16,-1-5-20-16,-2 0-10 16,2 4 8-16,-3-3 15 15,-4 6 15-15,0 3 11 16,0 4 1-16,-2 0 15 0,0 3 4 15,0 0-10-15,0 0-8 16,0 3 17-16,0 4 18 16,2 6-10-16,-1 3-7 15,1 1-4-15,1-1-16 16,-1 0 6-16,0 0-4 15,2-2 4-15,0 1-6 16,2-2-7-16,0-4-22 16,2-4-20-16,2-5-36 15,-1 0-117-15,-4 0-298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2.52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5 2605 0,'0'0'254'0,"0"0"-184"15,0 0 60-15,0 0-35 16,0 0-31-16,0 0-19 15,0 0-27-15,118-43-1 16,-95 38-4-16,-2 3-3 16,-4 0-1-16,-1 2-4 15,1 0 1-15,-3 0-4 16,-2 0 2-16,-2 0-3 15,-2 0 7-15,1 0-8 0,-4 0 1 16,-1 2 0-16,1 5-1 16,-4 4 15-16,-1 2-8 15,0 3 16-15,0 7-12 16,0 0 9-16,-8 3 1 15,-2 3-17-15,-2 1 12 16,2-1-9-16,-2 2-2 16,0-4 0-16,2 2-5 15,-1-3 0-15,4-4 0 16,-2-3 0-16,6-3 0 15,-4-8 0-15,5 0-10 16,-2-4-10-16,3-4-10 16,-1 0 0-16,-1 0 0 15,-1 0-38-15,0-12-39 16,-8-12-44-16,2 5-147 0,-2-3-1403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2.05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0 0 2041 0,'0'0'367'15,"0"0"-158"-15,0 0 33 16,0 0-59-16,0 0-37 16,0 0-71-16,0 0-8 15,3 78-22-15,-10-58-9 16,1 0-15-16,0 1-10 15,2-2-4-15,-1-3-3 16,2-3-4-16,1-3 0 16,2-2-12-16,0-5-30 15,0-1-37-15,0-2-38 16,2-2-53-16,6-9-312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1.74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0 31 2547 0,'0'0'311'0,"0"0"-245"16,0 0 66-16,0 0-32 16,0 0-26-16,0 0-34 15,0 0-23-15,84-13-3 0,-65 11-6 16,-1-2 2-1,-3 2 6-15,0-2-7 0,0 4 0 16,-3-3 6-16,-3 2-2 16,-1-1-4-16,-2 2-1 15,-3 0-5-15,-1 0 3 16,-2 0-6-16,0 6 0 15,0 6 15-15,0 5-6 16,-2-1 12-16,-7 7-21 16,-1-1 12-16,-2-1-4 15,0 0-4-15,0-2-3 16,-1-1-2-16,1-4-3 15,3-3-6-15,-1-3 6 16,1-2-33-16,-1-1 4 16,2-3-12-16,-2-2-21 0,0 0-12 15,1 0 11-15,-4 0 11 16,1-3-42-16,2-4 25 15,1-2 42-15,4-2 6 16,-2 2 25-16,5 0 51 16,1 2-17-16,1-1 25 15,0 3 8-15,0-1 31 16,0 3-49-16,0 0-6 15,0-1-4-15,8-2-4 16,-1 3-20-16,4-1 3 16,1-1-12-16,0 1 0 15,4 1-2-15,-2-1-4 16,0 1 0-16,0 0-11 0,-4 1-27 15,-3 2-24 1,-3 0-50-16,-4 10-107 0,0 2-345 16,-6 3-292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1.10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4 0 2376 0,'0'0'278'0,"0"0"-142"16,0 0 19-16,0 0 12 16,0 0-64-16,0 0-63 15,0 0-9-15,2 8 22 16,-2 12-10-16,0 6 5 15,0 0-21-15,0 3-9 16,-2 2-13-16,-2-4 1 16,1 1-2-16,0-5-4 15,1-3 0-15,0-4-11 16,2-6-9-16,0-4-15 15,0-2-23-15,0-4-22 16,0 0-33-16,0-4-163 16,0-5-518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0.78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 0 2534 0,'0'0'384'16,"0"0"-271"-16,0 0 19 15,0 0-13-15,0 0-23 16,0 0-41-16,0 0-24 16,4 85-5-16,-4-54-4 15,0 6-7-15,0-1-10 16,0 1 1-16,0 0-6 0,-3-5 1 15,2-1-1 1,-1-6 1-16,2-3-1 0,0-6-5 16,0-3-4-16,0-4-8 15,0-6 4-15,0-1-7 16,0-2-13-16,0 0-16 15,3 0-35-15,4-4-8 16,3-16-34-16,0 4-361 16,-3-2-408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0.49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74 0 2396 0,'0'0'627'16,"0"0"-500"-16,0 0 36 15,0 0-83-15,0 0-12 16,0 0-31-16,0 0-11 16,-45 25-10-16,29 0-9 15,-5 2 0-15,4 2-3 16,-4 3-4-16,4 1 0 15,3-1-1-15,1-4-15 16,7-5-12-16,4-5-20 16,2-7-54-16,0-6-77 0,6-5-272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11-21T13:09:10.11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1088 0,'0'0'1630'0,"0"0"-1487"15,0 0 9-15,0 0-10 16,0 0-19-16,0 0-39 16,0 0-33-16,34 33-7 15,-26-18-16-15,0 1-6 16,0 1-11-16,4-3-5 15,0 3-4-15,0-5 1 16,4 1-3-16,0-2 0 16,3-2-15-16,-2-2-23 0,13-1-30 15,-4-3-78-15,-3-3-193 0</inkml:trace>
</inkml:ink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2"/>
    <customShpInfo spid="_x0000_s1027"/>
    <customShpInfo spid="_x0000_s1035"/>
    <customShpInfo spid="_x0000_s1028"/>
    <customShpInfo spid="_x0000_s1037"/>
    <customShpInfo spid="_x0000_s1031"/>
    <customShpInfo spid="_x0000_s1030"/>
    <customShpInfo spid="_x0000_s1029"/>
    <customShpInfo spid="_x0000_s1033"/>
    <customShpInfo spid="_x0000_s1036"/>
    <customShpInfo spid="_x0000_s1034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EEC2C93-B8BD-444E-AA11-C2570BDB34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209</Words>
  <Characters>1192</Characters>
  <Application>Microsoft Office Word</Application>
  <DocSecurity>0</DocSecurity>
  <Lines>9</Lines>
  <Paragraphs>2</Paragraphs>
  <ScaleCrop>false</ScaleCrop>
  <Company>Microsoft</Company>
  <LinksUpToDate>false</LinksUpToDate>
  <CharactersWithSpaces>1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W</dc:creator>
  <cp:lastModifiedBy>李 鑫</cp:lastModifiedBy>
  <cp:revision>17</cp:revision>
  <cp:lastPrinted>2017-11-02T14:47:00Z</cp:lastPrinted>
  <dcterms:created xsi:type="dcterms:W3CDTF">2021-11-20T09:43:00Z</dcterms:created>
  <dcterms:modified xsi:type="dcterms:W3CDTF">2021-11-22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